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B8A799" w14:textId="77777777" w:rsidR="00E74289" w:rsidRDefault="00E74289" w:rsidP="00BA7BB6">
      <w:pPr>
        <w:spacing w:after="0" w:line="276" w:lineRule="auto"/>
        <w:jc w:val="center"/>
      </w:pPr>
      <w:bookmarkStart w:id="0" w:name="_Hlk57560158"/>
      <w:bookmarkEnd w:id="0"/>
      <w:r>
        <w:t>Министерство образования Республики Беларусь</w:t>
      </w:r>
    </w:p>
    <w:p w14:paraId="7E026202" w14:textId="77777777" w:rsidR="00E74289" w:rsidRDefault="00E74289" w:rsidP="00BA7BB6">
      <w:pPr>
        <w:spacing w:after="0" w:line="276" w:lineRule="auto"/>
        <w:jc w:val="center"/>
      </w:pPr>
    </w:p>
    <w:p w14:paraId="3C76E73B" w14:textId="77777777" w:rsidR="00E74289" w:rsidRDefault="00E74289" w:rsidP="00BA7BB6">
      <w:pPr>
        <w:spacing w:after="0" w:line="276" w:lineRule="auto"/>
        <w:jc w:val="center"/>
      </w:pPr>
      <w:r>
        <w:t>Учреждение образования</w:t>
      </w:r>
    </w:p>
    <w:p w14:paraId="389189B1" w14:textId="77777777" w:rsidR="00E74289" w:rsidRDefault="00E74289" w:rsidP="00BA7BB6">
      <w:pPr>
        <w:spacing w:after="0" w:line="276" w:lineRule="auto"/>
        <w:jc w:val="center"/>
      </w:pPr>
      <w:r>
        <w:t>БЕЛОРУССКИЙ ГОСУДАРСТВЕННЫЙ УНИВЕРСИТЕТ</w:t>
      </w:r>
    </w:p>
    <w:p w14:paraId="425C1B2D" w14:textId="77777777" w:rsidR="00E74289" w:rsidRDefault="00E74289" w:rsidP="00BA7BB6">
      <w:pPr>
        <w:spacing w:after="0" w:line="276" w:lineRule="auto"/>
        <w:jc w:val="center"/>
      </w:pPr>
      <w:r>
        <w:t>ИНФОРМАТИКИ И РАДИОЭЛЕКТРОНИКИ</w:t>
      </w:r>
    </w:p>
    <w:p w14:paraId="628B58F3" w14:textId="77777777" w:rsidR="00E74289" w:rsidRDefault="00E74289" w:rsidP="00BA7BB6">
      <w:pPr>
        <w:spacing w:after="0" w:line="276" w:lineRule="auto"/>
        <w:jc w:val="center"/>
      </w:pPr>
    </w:p>
    <w:p w14:paraId="16E046AF" w14:textId="77777777" w:rsidR="00E74289" w:rsidRDefault="00E74289" w:rsidP="00BA7BB6">
      <w:pPr>
        <w:spacing w:after="0" w:line="276" w:lineRule="auto"/>
        <w:jc w:val="center"/>
      </w:pPr>
      <w:r>
        <w:t>Фак</w:t>
      </w:r>
      <w:r w:rsidR="00437F14">
        <w:t xml:space="preserve">ультет </w:t>
      </w:r>
      <w:r w:rsidR="00BA7BB6">
        <w:t xml:space="preserve">Информационных Технологий и управления </w:t>
      </w:r>
    </w:p>
    <w:p w14:paraId="35046A56" w14:textId="77777777" w:rsidR="00E74289" w:rsidRDefault="00E74289" w:rsidP="00BA7BB6">
      <w:pPr>
        <w:spacing w:after="0" w:line="276" w:lineRule="auto"/>
        <w:jc w:val="center"/>
      </w:pPr>
    </w:p>
    <w:p w14:paraId="05703904" w14:textId="77777777" w:rsidR="00E74289" w:rsidRDefault="00437F14" w:rsidP="00BA7BB6">
      <w:pPr>
        <w:spacing w:after="0" w:line="276" w:lineRule="auto"/>
        <w:jc w:val="center"/>
      </w:pPr>
      <w:r>
        <w:t>Кафедра ПИКС</w:t>
      </w:r>
    </w:p>
    <w:p w14:paraId="3D4804C7" w14:textId="77777777" w:rsidR="00E74289" w:rsidRDefault="00E74289" w:rsidP="00E74289">
      <w:pPr>
        <w:spacing w:after="0" w:line="276" w:lineRule="auto"/>
      </w:pPr>
    </w:p>
    <w:p w14:paraId="0EEC1439" w14:textId="77777777" w:rsidR="00E74289" w:rsidRDefault="00E74289" w:rsidP="00E74289">
      <w:pPr>
        <w:spacing w:after="0" w:line="276" w:lineRule="auto"/>
      </w:pPr>
    </w:p>
    <w:p w14:paraId="11D07E97" w14:textId="77777777" w:rsidR="00E74289" w:rsidRDefault="00E74289" w:rsidP="00E74289">
      <w:pPr>
        <w:spacing w:after="0" w:line="276" w:lineRule="auto"/>
      </w:pPr>
    </w:p>
    <w:p w14:paraId="06951CF5" w14:textId="733D153C" w:rsidR="00E74289" w:rsidRDefault="00E74289" w:rsidP="00E74289">
      <w:pPr>
        <w:spacing w:after="0" w:line="276" w:lineRule="auto"/>
      </w:pPr>
    </w:p>
    <w:p w14:paraId="0964890D" w14:textId="77777777" w:rsidR="00805755" w:rsidRDefault="00805755" w:rsidP="00E74289">
      <w:pPr>
        <w:spacing w:after="0" w:line="276" w:lineRule="auto"/>
      </w:pPr>
    </w:p>
    <w:p w14:paraId="21849C07" w14:textId="77777777" w:rsidR="00E74289" w:rsidRDefault="00E74289" w:rsidP="00E74289">
      <w:pPr>
        <w:spacing w:after="0" w:line="276" w:lineRule="auto"/>
      </w:pPr>
    </w:p>
    <w:p w14:paraId="776274C8" w14:textId="77777777" w:rsidR="00E74289" w:rsidRDefault="00437F14" w:rsidP="00E74289">
      <w:pPr>
        <w:spacing w:after="0" w:line="276" w:lineRule="auto"/>
        <w:jc w:val="center"/>
      </w:pPr>
      <w:r>
        <w:t>ПРАКТИЧЕСКАЯ РАБОТА</w:t>
      </w:r>
    </w:p>
    <w:p w14:paraId="52C47315" w14:textId="77777777" w:rsidR="00E74289" w:rsidRDefault="00E74289" w:rsidP="00E74289">
      <w:pPr>
        <w:spacing w:after="0" w:line="276" w:lineRule="auto"/>
        <w:jc w:val="center"/>
      </w:pPr>
      <w:r>
        <w:t>по курсу</w:t>
      </w:r>
    </w:p>
    <w:p w14:paraId="557FC74B" w14:textId="77777777" w:rsidR="00E74289" w:rsidRDefault="00E74289" w:rsidP="00E74289">
      <w:pPr>
        <w:spacing w:after="0" w:line="276" w:lineRule="auto"/>
        <w:jc w:val="center"/>
      </w:pPr>
    </w:p>
    <w:p w14:paraId="220D59D8" w14:textId="77777777" w:rsidR="00E74289" w:rsidRPr="006E133D" w:rsidRDefault="00E74289" w:rsidP="00E74289">
      <w:pPr>
        <w:spacing w:after="0" w:line="276" w:lineRule="auto"/>
        <w:jc w:val="center"/>
        <w:rPr>
          <w:b/>
        </w:rPr>
      </w:pPr>
      <w:r>
        <w:rPr>
          <w:b/>
        </w:rPr>
        <w:t>КОНСТРУИРОВАНИЕ РАДИОЭЛЕКТРОННЫХ СРЕДСТВ</w:t>
      </w:r>
    </w:p>
    <w:p w14:paraId="753C85E3" w14:textId="77777777" w:rsidR="00E74289" w:rsidRDefault="00E74289" w:rsidP="00E74289">
      <w:pPr>
        <w:spacing w:after="0" w:line="276" w:lineRule="auto"/>
        <w:jc w:val="center"/>
      </w:pPr>
    </w:p>
    <w:p w14:paraId="545E91F0" w14:textId="77777777" w:rsidR="00E74289" w:rsidRDefault="00E74289" w:rsidP="00E74289">
      <w:pPr>
        <w:spacing w:after="0" w:line="276" w:lineRule="auto"/>
        <w:jc w:val="center"/>
      </w:pPr>
    </w:p>
    <w:p w14:paraId="4B11958E" w14:textId="77777777" w:rsidR="00E74289" w:rsidRDefault="00E74289" w:rsidP="00E74289">
      <w:pPr>
        <w:spacing w:after="0" w:line="276" w:lineRule="auto"/>
        <w:jc w:val="center"/>
      </w:pPr>
    </w:p>
    <w:p w14:paraId="7CA33B9A" w14:textId="70EA5AB6" w:rsidR="00E74289" w:rsidRDefault="00E74289" w:rsidP="00E74289">
      <w:pPr>
        <w:spacing w:after="0" w:line="276" w:lineRule="auto"/>
        <w:jc w:val="center"/>
      </w:pPr>
    </w:p>
    <w:p w14:paraId="69A6F1A6" w14:textId="44915F1F" w:rsidR="00805755" w:rsidRDefault="00805755" w:rsidP="00E74289">
      <w:pPr>
        <w:spacing w:after="0" w:line="276" w:lineRule="auto"/>
        <w:jc w:val="center"/>
      </w:pPr>
    </w:p>
    <w:p w14:paraId="2B7BC836" w14:textId="46BC7CFC" w:rsidR="00805755" w:rsidRDefault="00805755" w:rsidP="005E0E64">
      <w:pPr>
        <w:spacing w:after="0" w:line="276" w:lineRule="auto"/>
      </w:pPr>
    </w:p>
    <w:p w14:paraId="4813A052" w14:textId="33FA3C49" w:rsidR="00805755" w:rsidRDefault="00805755" w:rsidP="00E74289">
      <w:pPr>
        <w:spacing w:after="0" w:line="276" w:lineRule="auto"/>
        <w:jc w:val="center"/>
      </w:pPr>
    </w:p>
    <w:p w14:paraId="6562A1DF" w14:textId="77777777" w:rsidR="00805755" w:rsidRDefault="00805755" w:rsidP="00E74289">
      <w:pPr>
        <w:spacing w:after="0" w:line="276" w:lineRule="auto"/>
        <w:jc w:val="center"/>
      </w:pPr>
    </w:p>
    <w:p w14:paraId="1D328D0A" w14:textId="77777777" w:rsidR="00E74289" w:rsidRDefault="00E74289" w:rsidP="00E74289">
      <w:pPr>
        <w:spacing w:after="0" w:line="276" w:lineRule="auto"/>
        <w:jc w:val="center"/>
      </w:pPr>
    </w:p>
    <w:p w14:paraId="3759897B" w14:textId="77777777" w:rsidR="00E74289" w:rsidRDefault="00E74289" w:rsidP="00E74289">
      <w:pPr>
        <w:spacing w:after="0" w:line="276" w:lineRule="auto"/>
      </w:pPr>
      <w:r>
        <w:t xml:space="preserve">Выполнил студент                                                                    </w:t>
      </w:r>
    </w:p>
    <w:p w14:paraId="00FC0D27" w14:textId="433F3C0C" w:rsidR="00E74289" w:rsidRPr="00805755" w:rsidRDefault="00BA7BB6" w:rsidP="00E74289">
      <w:pPr>
        <w:spacing w:after="0" w:line="276" w:lineRule="auto"/>
      </w:pPr>
      <w:r>
        <w:t xml:space="preserve">гр. </w:t>
      </w:r>
      <w:r w:rsidR="00805755" w:rsidRPr="00805755">
        <w:t>7</w:t>
      </w:r>
      <w:r>
        <w:t>21901</w:t>
      </w:r>
      <w:r w:rsidR="00E74289">
        <w:t xml:space="preserve">                                                                            </w:t>
      </w:r>
      <w:r w:rsidR="00D030CC">
        <w:t xml:space="preserve">       Томашевич Д.Н.</w:t>
      </w:r>
    </w:p>
    <w:p w14:paraId="60913FFF" w14:textId="5D6F957E" w:rsidR="00E74289" w:rsidRDefault="00E74289" w:rsidP="00E74289">
      <w:pPr>
        <w:spacing w:after="0" w:line="276" w:lineRule="auto"/>
      </w:pPr>
      <w:r>
        <w:t xml:space="preserve">Проверил                                                           </w:t>
      </w:r>
      <w:r w:rsidR="007641CB">
        <w:t xml:space="preserve">                         </w:t>
      </w:r>
      <w:r w:rsidR="00805755">
        <w:t>Шокурова А.П.</w:t>
      </w:r>
      <w:r>
        <w:t xml:space="preserve"> </w:t>
      </w:r>
    </w:p>
    <w:p w14:paraId="3F5107A2" w14:textId="77777777" w:rsidR="00E74289" w:rsidRDefault="00E74289" w:rsidP="00E74289">
      <w:pPr>
        <w:spacing w:after="0" w:line="276" w:lineRule="auto"/>
      </w:pPr>
    </w:p>
    <w:p w14:paraId="229EA9AB" w14:textId="77777777" w:rsidR="00E74289" w:rsidRDefault="00E74289" w:rsidP="00E74289">
      <w:pPr>
        <w:spacing w:after="0" w:line="276" w:lineRule="auto"/>
      </w:pPr>
    </w:p>
    <w:p w14:paraId="3BDFDA77" w14:textId="77777777" w:rsidR="00E74289" w:rsidRDefault="00E74289" w:rsidP="00E74289">
      <w:pPr>
        <w:spacing w:after="0" w:line="276" w:lineRule="auto"/>
      </w:pPr>
    </w:p>
    <w:p w14:paraId="15CCDCCD" w14:textId="77777777" w:rsidR="00BA7BB6" w:rsidRDefault="00BA7BB6" w:rsidP="00E74289">
      <w:pPr>
        <w:spacing w:after="0" w:line="276" w:lineRule="auto"/>
        <w:jc w:val="center"/>
      </w:pPr>
    </w:p>
    <w:p w14:paraId="6F3F6894" w14:textId="77777777" w:rsidR="00BA7BB6" w:rsidRDefault="00BA7BB6" w:rsidP="00E74289">
      <w:pPr>
        <w:spacing w:after="0" w:line="276" w:lineRule="auto"/>
        <w:jc w:val="center"/>
      </w:pPr>
    </w:p>
    <w:p w14:paraId="6E9BFA3C" w14:textId="77777777" w:rsidR="00BA7BB6" w:rsidRDefault="00BA7BB6" w:rsidP="00E74289">
      <w:pPr>
        <w:spacing w:after="0" w:line="276" w:lineRule="auto"/>
        <w:jc w:val="center"/>
      </w:pPr>
    </w:p>
    <w:p w14:paraId="70DBD564" w14:textId="09F0BADB" w:rsidR="00E74289" w:rsidRDefault="00E74289" w:rsidP="00E74289">
      <w:pPr>
        <w:spacing w:after="0" w:line="276" w:lineRule="auto"/>
        <w:jc w:val="center"/>
      </w:pPr>
      <w:r>
        <w:t>Минск 20</w:t>
      </w:r>
      <w:r w:rsidR="00805755">
        <w:t>20</w:t>
      </w:r>
    </w:p>
    <w:p w14:paraId="591E037A" w14:textId="77777777" w:rsidR="00E674CC" w:rsidRDefault="00E74289" w:rsidP="00B71451">
      <w:pPr>
        <w:spacing w:after="0" w:line="276" w:lineRule="auto"/>
        <w:ind w:firstLine="708"/>
      </w:pPr>
      <w:r>
        <w:br w:type="page"/>
      </w:r>
    </w:p>
    <w:p w14:paraId="6536EDDF" w14:textId="77777777" w:rsidR="00E674CC" w:rsidRDefault="00E674CC" w:rsidP="00E674CC">
      <w:pPr>
        <w:spacing w:after="0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lastRenderedPageBreak/>
        <w:t>СОДЕРЖАНИЕ</w:t>
      </w:r>
    </w:p>
    <w:p w14:paraId="0750760E" w14:textId="49CEDEA9" w:rsidR="00E674CC" w:rsidRPr="001F2D06" w:rsidRDefault="001A74A4" w:rsidP="00E674CC">
      <w:pPr>
        <w:pStyle w:val="TOC1"/>
        <w:widowControl w:val="0"/>
        <w:tabs>
          <w:tab w:val="right" w:leader="dot" w:pos="9356"/>
        </w:tabs>
        <w:ind w:firstLine="0"/>
        <w:jc w:val="left"/>
        <w:rPr>
          <w:noProof/>
        </w:rPr>
      </w:pPr>
      <w:r>
        <w:t xml:space="preserve">1 </w:t>
      </w:r>
      <w:r w:rsidR="00E674CC" w:rsidRPr="001F2D06">
        <w:fldChar w:fldCharType="begin"/>
      </w:r>
      <w:r w:rsidR="00E674CC" w:rsidRPr="001F2D06">
        <w:instrText xml:space="preserve"> TOC \o "1-3" \h \z \u </w:instrText>
      </w:r>
      <w:r w:rsidR="00E674CC" w:rsidRPr="001F2D06">
        <w:fldChar w:fldCharType="separate"/>
      </w:r>
      <w:hyperlink w:anchor="_Toc226640240" w:history="1">
        <w:r>
          <w:rPr>
            <w:rStyle w:val="Hyperlink"/>
            <w:noProof/>
          </w:rPr>
          <w:t>Цель работы</w:t>
        </w:r>
        <w:r w:rsidR="00E674CC" w:rsidRPr="001F2D06">
          <w:rPr>
            <w:noProof/>
            <w:webHidden/>
          </w:rPr>
          <w:tab/>
        </w:r>
        <w:r w:rsidR="00E674CC" w:rsidRPr="001A74A4">
          <w:rPr>
            <w:noProof/>
            <w:webHidden/>
          </w:rPr>
          <w:t>3</w:t>
        </w:r>
      </w:hyperlink>
    </w:p>
    <w:p w14:paraId="34CDBC19" w14:textId="242AE70F" w:rsidR="00E674CC" w:rsidRPr="000B662C" w:rsidRDefault="001A74A4" w:rsidP="00E674CC">
      <w:pPr>
        <w:pStyle w:val="TOC1"/>
        <w:widowControl w:val="0"/>
        <w:tabs>
          <w:tab w:val="right" w:leader="dot" w:pos="9356"/>
        </w:tabs>
        <w:ind w:firstLine="0"/>
        <w:jc w:val="left"/>
        <w:rPr>
          <w:rStyle w:val="Hyperlink"/>
          <w:noProof/>
        </w:rPr>
      </w:pPr>
      <w:r>
        <w:t>2</w:t>
      </w:r>
      <w:r w:rsidR="00E674CC" w:rsidRPr="001F2D06">
        <w:t xml:space="preserve"> </w:t>
      </w:r>
      <w:r>
        <w:t>Размеры элементов</w:t>
      </w:r>
      <w:r w:rsidR="00E674CC" w:rsidRPr="001F2D06">
        <w:rPr>
          <w:noProof/>
          <w:webHidden/>
        </w:rPr>
        <w:tab/>
      </w:r>
      <w:r w:rsidR="00E674CC">
        <w:rPr>
          <w:noProof/>
          <w:webHidden/>
        </w:rPr>
        <w:t>4</w:t>
      </w:r>
    </w:p>
    <w:p w14:paraId="53B5C9B9" w14:textId="51728BBB" w:rsidR="00E674CC" w:rsidRPr="001F2D06" w:rsidRDefault="00E674CC" w:rsidP="00E674CC">
      <w:pPr>
        <w:pStyle w:val="TOC1"/>
        <w:widowControl w:val="0"/>
        <w:tabs>
          <w:tab w:val="right" w:leader="dot" w:pos="9356"/>
        </w:tabs>
        <w:ind w:firstLine="0"/>
        <w:jc w:val="left"/>
        <w:rPr>
          <w:rStyle w:val="Hyperlink"/>
          <w:noProof/>
        </w:rPr>
      </w:pPr>
      <w:hyperlink w:anchor="_Toc226640242" w:history="1">
        <w:r w:rsidR="001A74A4">
          <w:t>3</w:t>
        </w:r>
        <w:r w:rsidRPr="001F2D06">
          <w:t xml:space="preserve"> </w:t>
        </w:r>
        <w:r w:rsidR="001A74A4">
          <w:t>3</w:t>
        </w:r>
        <w:r w:rsidR="001A74A4">
          <w:rPr>
            <w:lang w:val="en-US"/>
          </w:rPr>
          <w:t xml:space="preserve">D </w:t>
        </w:r>
        <w:r w:rsidR="001A74A4">
          <w:t>модель</w:t>
        </w:r>
        <w:r w:rsidRPr="001F2D06">
          <w:rPr>
            <w:noProof/>
            <w:webHidden/>
          </w:rPr>
          <w:tab/>
        </w:r>
      </w:hyperlink>
      <w:r w:rsidR="001A74A4">
        <w:rPr>
          <w:noProof/>
        </w:rPr>
        <w:t>8</w:t>
      </w:r>
    </w:p>
    <w:p w14:paraId="24E15A9C" w14:textId="648BED84" w:rsidR="00E674CC" w:rsidRPr="0048019B" w:rsidRDefault="00E674CC" w:rsidP="00E674CC">
      <w:pPr>
        <w:pStyle w:val="TOC1"/>
        <w:widowControl w:val="0"/>
        <w:tabs>
          <w:tab w:val="right" w:leader="dot" w:pos="9356"/>
        </w:tabs>
        <w:ind w:firstLine="0"/>
        <w:jc w:val="left"/>
        <w:rPr>
          <w:noProof/>
        </w:rPr>
      </w:pPr>
      <w:hyperlink w:anchor="_Toc226640245" w:history="1">
        <w:r w:rsidR="001A74A4">
          <w:t>4</w:t>
        </w:r>
        <w:r w:rsidRPr="001F2D06">
          <w:t xml:space="preserve"> </w:t>
        </w:r>
        <w:r w:rsidR="001A74A4">
          <w:t>Вывод</w:t>
        </w:r>
        <w:r w:rsidRPr="001F2D06">
          <w:rPr>
            <w:noProof/>
            <w:webHidden/>
          </w:rPr>
          <w:tab/>
        </w:r>
      </w:hyperlink>
      <w:r w:rsidR="001A74A4">
        <w:rPr>
          <w:noProof/>
        </w:rPr>
        <w:t>9</w:t>
      </w:r>
    </w:p>
    <w:p w14:paraId="4F888B48" w14:textId="2B56FCCB" w:rsidR="00E674CC" w:rsidRDefault="00E674CC" w:rsidP="00BF7145">
      <w:pPr>
        <w:spacing w:after="0"/>
        <w:rPr>
          <w:rFonts w:cs="Times New Roman"/>
          <w:szCs w:val="28"/>
        </w:rPr>
      </w:pPr>
      <w:r w:rsidRPr="001F2D06">
        <w:fldChar w:fldCharType="end"/>
      </w:r>
    </w:p>
    <w:p w14:paraId="76D31669" w14:textId="77777777" w:rsidR="00E674CC" w:rsidRDefault="00E674CC" w:rsidP="00B71451">
      <w:pPr>
        <w:spacing w:after="0" w:line="276" w:lineRule="auto"/>
        <w:ind w:firstLine="708"/>
      </w:pPr>
    </w:p>
    <w:p w14:paraId="448104AF" w14:textId="77777777" w:rsidR="00E674CC" w:rsidRDefault="00E674CC" w:rsidP="00B71451">
      <w:pPr>
        <w:spacing w:after="0" w:line="276" w:lineRule="auto"/>
        <w:ind w:firstLine="708"/>
      </w:pPr>
    </w:p>
    <w:p w14:paraId="4A41209A" w14:textId="77777777" w:rsidR="00E674CC" w:rsidRDefault="00E674CC" w:rsidP="00B71451">
      <w:pPr>
        <w:spacing w:after="0" w:line="276" w:lineRule="auto"/>
        <w:ind w:firstLine="708"/>
      </w:pPr>
    </w:p>
    <w:p w14:paraId="0F223E71" w14:textId="77777777" w:rsidR="00E674CC" w:rsidRDefault="00E674CC" w:rsidP="00B71451">
      <w:pPr>
        <w:spacing w:after="0" w:line="276" w:lineRule="auto"/>
        <w:ind w:firstLine="708"/>
      </w:pPr>
    </w:p>
    <w:p w14:paraId="4A4B4A2B" w14:textId="77777777" w:rsidR="00E674CC" w:rsidRDefault="00E674CC" w:rsidP="00B71451">
      <w:pPr>
        <w:spacing w:after="0" w:line="276" w:lineRule="auto"/>
        <w:ind w:firstLine="708"/>
      </w:pPr>
    </w:p>
    <w:p w14:paraId="6CF990F2" w14:textId="77777777" w:rsidR="00E674CC" w:rsidRDefault="00E674CC" w:rsidP="00B71451">
      <w:pPr>
        <w:spacing w:after="0" w:line="276" w:lineRule="auto"/>
        <w:ind w:firstLine="708"/>
      </w:pPr>
    </w:p>
    <w:p w14:paraId="080C9A35" w14:textId="77777777" w:rsidR="00E674CC" w:rsidRDefault="00E674CC" w:rsidP="00B71451">
      <w:pPr>
        <w:spacing w:after="0" w:line="276" w:lineRule="auto"/>
        <w:ind w:firstLine="708"/>
      </w:pPr>
    </w:p>
    <w:p w14:paraId="0904652F" w14:textId="77777777" w:rsidR="00E674CC" w:rsidRDefault="00E674CC" w:rsidP="00B71451">
      <w:pPr>
        <w:spacing w:after="0" w:line="276" w:lineRule="auto"/>
        <w:ind w:firstLine="708"/>
      </w:pPr>
    </w:p>
    <w:p w14:paraId="0F830F02" w14:textId="77777777" w:rsidR="00E674CC" w:rsidRDefault="00E674CC" w:rsidP="00B71451">
      <w:pPr>
        <w:spacing w:after="0" w:line="276" w:lineRule="auto"/>
        <w:ind w:firstLine="708"/>
      </w:pPr>
    </w:p>
    <w:p w14:paraId="7DA2053E" w14:textId="77777777" w:rsidR="00E674CC" w:rsidRDefault="00E674CC" w:rsidP="00B71451">
      <w:pPr>
        <w:spacing w:after="0" w:line="276" w:lineRule="auto"/>
        <w:ind w:firstLine="708"/>
      </w:pPr>
    </w:p>
    <w:p w14:paraId="3A9B08FB" w14:textId="77777777" w:rsidR="00E674CC" w:rsidRDefault="00E674CC" w:rsidP="00B71451">
      <w:pPr>
        <w:spacing w:after="0" w:line="276" w:lineRule="auto"/>
        <w:ind w:firstLine="708"/>
      </w:pPr>
    </w:p>
    <w:p w14:paraId="69AE665C" w14:textId="77777777" w:rsidR="00E674CC" w:rsidRDefault="00E674CC" w:rsidP="00B71451">
      <w:pPr>
        <w:spacing w:after="0" w:line="276" w:lineRule="auto"/>
        <w:ind w:firstLine="708"/>
      </w:pPr>
    </w:p>
    <w:p w14:paraId="4059E4AC" w14:textId="77777777" w:rsidR="00E674CC" w:rsidRDefault="00E674CC" w:rsidP="00B71451">
      <w:pPr>
        <w:spacing w:after="0" w:line="276" w:lineRule="auto"/>
        <w:ind w:firstLine="708"/>
      </w:pPr>
    </w:p>
    <w:p w14:paraId="32A712E3" w14:textId="77777777" w:rsidR="00E674CC" w:rsidRDefault="00E674CC" w:rsidP="00B71451">
      <w:pPr>
        <w:spacing w:after="0" w:line="276" w:lineRule="auto"/>
        <w:ind w:firstLine="708"/>
      </w:pPr>
    </w:p>
    <w:p w14:paraId="7A9BB4BD" w14:textId="77777777" w:rsidR="00E674CC" w:rsidRDefault="00E674CC" w:rsidP="00B71451">
      <w:pPr>
        <w:spacing w:after="0" w:line="276" w:lineRule="auto"/>
        <w:ind w:firstLine="708"/>
      </w:pPr>
    </w:p>
    <w:p w14:paraId="1EF43472" w14:textId="77777777" w:rsidR="00E674CC" w:rsidRDefault="00E674CC" w:rsidP="00B71451">
      <w:pPr>
        <w:spacing w:after="0" w:line="276" w:lineRule="auto"/>
        <w:ind w:firstLine="708"/>
      </w:pPr>
    </w:p>
    <w:p w14:paraId="485AEFC3" w14:textId="77777777" w:rsidR="00E674CC" w:rsidRDefault="00E674CC" w:rsidP="00B71451">
      <w:pPr>
        <w:spacing w:after="0" w:line="276" w:lineRule="auto"/>
        <w:ind w:firstLine="708"/>
      </w:pPr>
    </w:p>
    <w:p w14:paraId="7D4ED65E" w14:textId="57BD2F53" w:rsidR="00E674CC" w:rsidRDefault="00E674CC" w:rsidP="00E674CC">
      <w:pPr>
        <w:spacing w:after="0" w:line="276" w:lineRule="auto"/>
      </w:pPr>
    </w:p>
    <w:p w14:paraId="0FCD73EC" w14:textId="77777777" w:rsidR="00E674CC" w:rsidRDefault="00E674CC" w:rsidP="00E674CC">
      <w:pPr>
        <w:spacing w:after="0" w:line="276" w:lineRule="auto"/>
      </w:pPr>
    </w:p>
    <w:p w14:paraId="385BC66A" w14:textId="77777777" w:rsidR="00E674CC" w:rsidRDefault="00E674CC" w:rsidP="00B71451">
      <w:pPr>
        <w:spacing w:after="0" w:line="276" w:lineRule="auto"/>
        <w:ind w:firstLine="708"/>
      </w:pPr>
    </w:p>
    <w:p w14:paraId="719B21ED" w14:textId="77777777" w:rsidR="00E674CC" w:rsidRDefault="00E674CC" w:rsidP="00B71451">
      <w:pPr>
        <w:spacing w:after="0" w:line="276" w:lineRule="auto"/>
        <w:ind w:firstLine="708"/>
      </w:pPr>
    </w:p>
    <w:p w14:paraId="07AE21D5" w14:textId="77777777" w:rsidR="00E674CC" w:rsidRDefault="00E674CC" w:rsidP="00B71451">
      <w:pPr>
        <w:spacing w:after="0" w:line="276" w:lineRule="auto"/>
        <w:ind w:firstLine="708"/>
      </w:pPr>
    </w:p>
    <w:p w14:paraId="4CB5ABB5" w14:textId="77777777" w:rsidR="00E674CC" w:rsidRDefault="00E674CC" w:rsidP="00B71451">
      <w:pPr>
        <w:spacing w:after="0" w:line="276" w:lineRule="auto"/>
        <w:ind w:firstLine="708"/>
      </w:pPr>
    </w:p>
    <w:p w14:paraId="575EA6EE" w14:textId="432CC466" w:rsidR="00E674CC" w:rsidRDefault="00E674CC" w:rsidP="00B71451">
      <w:pPr>
        <w:spacing w:after="0" w:line="276" w:lineRule="auto"/>
        <w:ind w:firstLine="708"/>
      </w:pPr>
    </w:p>
    <w:p w14:paraId="27774FED" w14:textId="27420CE4" w:rsidR="00BF7145" w:rsidRDefault="00BF7145" w:rsidP="00B71451">
      <w:pPr>
        <w:spacing w:after="0" w:line="276" w:lineRule="auto"/>
        <w:ind w:firstLine="708"/>
      </w:pPr>
    </w:p>
    <w:p w14:paraId="2BF55FD8" w14:textId="7F6AB336" w:rsidR="00BF7145" w:rsidRDefault="00BF7145" w:rsidP="00B71451">
      <w:pPr>
        <w:spacing w:after="0" w:line="276" w:lineRule="auto"/>
        <w:ind w:firstLine="708"/>
      </w:pPr>
    </w:p>
    <w:p w14:paraId="3B6A2557" w14:textId="722744DB" w:rsidR="00BF7145" w:rsidRDefault="00BF7145" w:rsidP="00B71451">
      <w:pPr>
        <w:spacing w:after="0" w:line="276" w:lineRule="auto"/>
        <w:ind w:firstLine="708"/>
      </w:pPr>
    </w:p>
    <w:p w14:paraId="678985FC" w14:textId="21E5FB47" w:rsidR="00BF7145" w:rsidRDefault="00BF7145" w:rsidP="00B71451">
      <w:pPr>
        <w:spacing w:after="0" w:line="276" w:lineRule="auto"/>
        <w:ind w:firstLine="708"/>
      </w:pPr>
    </w:p>
    <w:p w14:paraId="0EE58765" w14:textId="1687F4CD" w:rsidR="00BF7145" w:rsidRDefault="00BF7145" w:rsidP="00B71451">
      <w:pPr>
        <w:spacing w:after="0" w:line="276" w:lineRule="auto"/>
        <w:ind w:firstLine="708"/>
      </w:pPr>
    </w:p>
    <w:p w14:paraId="78C71E68" w14:textId="09E675FE" w:rsidR="00BF7145" w:rsidRDefault="00BF7145" w:rsidP="00B71451">
      <w:pPr>
        <w:spacing w:after="0" w:line="276" w:lineRule="auto"/>
        <w:ind w:firstLine="708"/>
      </w:pPr>
    </w:p>
    <w:p w14:paraId="69494EA3" w14:textId="77777777" w:rsidR="00BF7145" w:rsidRDefault="00BF7145" w:rsidP="00B71451">
      <w:pPr>
        <w:spacing w:after="0" w:line="276" w:lineRule="auto"/>
        <w:ind w:firstLine="708"/>
      </w:pPr>
    </w:p>
    <w:p w14:paraId="3C965870" w14:textId="70891E5C" w:rsidR="00920516" w:rsidRDefault="00B71451" w:rsidP="00B71451">
      <w:pPr>
        <w:spacing w:after="0" w:line="276" w:lineRule="auto"/>
        <w:ind w:firstLine="708"/>
        <w:rPr>
          <w:b/>
        </w:rPr>
      </w:pPr>
      <w:r w:rsidRPr="00B71451">
        <w:rPr>
          <w:b/>
        </w:rPr>
        <w:lastRenderedPageBreak/>
        <w:t>Цель работы</w:t>
      </w:r>
    </w:p>
    <w:p w14:paraId="6ECB84F2" w14:textId="77777777" w:rsidR="006078D1" w:rsidRPr="00B71451" w:rsidRDefault="006078D1" w:rsidP="00B71451">
      <w:pPr>
        <w:spacing w:after="0" w:line="276" w:lineRule="auto"/>
        <w:ind w:firstLine="708"/>
        <w:rPr>
          <w:b/>
        </w:rPr>
      </w:pPr>
    </w:p>
    <w:p w14:paraId="10B823F7" w14:textId="77777777" w:rsidR="00B71451" w:rsidRDefault="00B71451" w:rsidP="00F33398">
      <w:pPr>
        <w:spacing w:after="0" w:line="276" w:lineRule="auto"/>
      </w:pPr>
      <w:r>
        <w:tab/>
        <w:t>1.</w:t>
      </w:r>
      <w:r w:rsidR="006078D1">
        <w:t xml:space="preserve">Ознакомиться с САПР </w:t>
      </w:r>
      <w:r w:rsidR="006078D1">
        <w:rPr>
          <w:noProof/>
          <w:lang w:val="en-US" w:eastAsia="ru-RU"/>
        </w:rPr>
        <w:t>Altium</w:t>
      </w:r>
      <w:r w:rsidR="006078D1" w:rsidRPr="001B0F75">
        <w:rPr>
          <w:noProof/>
          <w:lang w:eastAsia="ru-RU"/>
        </w:rPr>
        <w:t xml:space="preserve"> </w:t>
      </w:r>
      <w:r w:rsidR="006078D1">
        <w:rPr>
          <w:noProof/>
          <w:lang w:val="en-US" w:eastAsia="ru-RU"/>
        </w:rPr>
        <w:t>Designer</w:t>
      </w:r>
      <w:r>
        <w:t>;</w:t>
      </w:r>
    </w:p>
    <w:p w14:paraId="03486B83" w14:textId="77777777" w:rsidR="006078D1" w:rsidRPr="006078D1" w:rsidRDefault="006078D1" w:rsidP="00F33398">
      <w:pPr>
        <w:spacing w:after="0" w:line="276" w:lineRule="auto"/>
      </w:pPr>
      <w:r>
        <w:tab/>
        <w:t>2. Сделать чертежи и 3</w:t>
      </w:r>
      <w:r>
        <w:rPr>
          <w:lang w:val="en-US"/>
        </w:rPr>
        <w:t>D</w:t>
      </w:r>
      <w:r>
        <w:t xml:space="preserve"> модель устройства в САПР </w:t>
      </w:r>
      <w:r>
        <w:rPr>
          <w:noProof/>
          <w:lang w:val="en-US" w:eastAsia="ru-RU"/>
        </w:rPr>
        <w:t>Altium</w:t>
      </w:r>
      <w:r w:rsidRPr="001B0F75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Designer</w:t>
      </w:r>
      <w:r>
        <w:rPr>
          <w:noProof/>
          <w:lang w:eastAsia="ru-RU"/>
        </w:rPr>
        <w:t>;</w:t>
      </w:r>
    </w:p>
    <w:p w14:paraId="0C513D96" w14:textId="77777777" w:rsidR="00F53B43" w:rsidRDefault="00F33398" w:rsidP="00F33398">
      <w:pPr>
        <w:spacing w:after="0" w:line="276" w:lineRule="auto"/>
      </w:pPr>
      <w:r>
        <w:tab/>
        <w:t>2. Оформить для электронного устройства (схема выбирается преподавателем) чертежи в соответствии с требованиями и стандартами для дипломного проектирования.</w:t>
      </w:r>
    </w:p>
    <w:p w14:paraId="23B4516D" w14:textId="77777777" w:rsidR="006078D1" w:rsidRDefault="006078D1" w:rsidP="00F33398">
      <w:pPr>
        <w:spacing w:after="0" w:line="276" w:lineRule="auto"/>
      </w:pPr>
    </w:p>
    <w:p w14:paraId="57A49A54" w14:textId="77777777" w:rsidR="006078D1" w:rsidRPr="006078D1" w:rsidRDefault="006078D1" w:rsidP="00F33398">
      <w:pPr>
        <w:spacing w:after="0" w:line="276" w:lineRule="auto"/>
        <w:rPr>
          <w:b/>
        </w:rPr>
      </w:pPr>
      <w:r>
        <w:tab/>
      </w:r>
      <w:r w:rsidRPr="006078D1">
        <w:rPr>
          <w:b/>
        </w:rPr>
        <w:t>Ход работы</w:t>
      </w:r>
    </w:p>
    <w:p w14:paraId="60C16E01" w14:textId="77777777" w:rsidR="006078D1" w:rsidRDefault="006078D1" w:rsidP="00F33398">
      <w:pPr>
        <w:spacing w:after="0" w:line="276" w:lineRule="auto"/>
      </w:pPr>
    </w:p>
    <w:p w14:paraId="77A60AA8" w14:textId="4DA7FCBA" w:rsidR="006078D1" w:rsidRPr="00CE47AA" w:rsidRDefault="006078D1" w:rsidP="00F33398">
      <w:pPr>
        <w:spacing w:after="0" w:line="276" w:lineRule="auto"/>
      </w:pPr>
      <w:r>
        <w:tab/>
        <w:t>Выбранное устройство представляет собой</w:t>
      </w:r>
      <w:r w:rsidR="00DD3E50">
        <w:t xml:space="preserve"> </w:t>
      </w:r>
      <w:r w:rsidR="00CE47AA" w:rsidRPr="00CE47AA">
        <w:t xml:space="preserve">схему </w:t>
      </w:r>
      <w:r w:rsidR="006401ED">
        <w:t>з</w:t>
      </w:r>
      <w:r w:rsidR="006401ED" w:rsidRPr="006401ED">
        <w:t>арядно</w:t>
      </w:r>
      <w:r w:rsidR="006401ED">
        <w:t>го</w:t>
      </w:r>
      <w:r w:rsidR="006401ED" w:rsidRPr="006401ED">
        <w:t xml:space="preserve"> устройств</w:t>
      </w:r>
      <w:r w:rsidR="006401ED">
        <w:t>а</w:t>
      </w:r>
      <w:r w:rsidR="006401ED" w:rsidRPr="006401ED">
        <w:t xml:space="preserve"> с автоматическим отключением</w:t>
      </w:r>
      <w:r w:rsidR="00B40F86">
        <w:t>.</w:t>
      </w:r>
    </w:p>
    <w:p w14:paraId="37F3B742" w14:textId="77777777" w:rsidR="00DE5838" w:rsidRDefault="00DE5838" w:rsidP="00F33398">
      <w:pPr>
        <w:spacing w:after="0" w:line="276" w:lineRule="auto"/>
      </w:pPr>
    </w:p>
    <w:p w14:paraId="1BCA2BEE" w14:textId="77777777" w:rsidR="006078D1" w:rsidRDefault="006078D1" w:rsidP="00F33398">
      <w:pPr>
        <w:spacing w:after="0" w:line="276" w:lineRule="auto"/>
      </w:pPr>
      <w:r>
        <w:tab/>
        <w:t>Для данного устройства разра</w:t>
      </w:r>
      <w:r w:rsidR="00DE5838">
        <w:t>ботаем следующую документацию</w:t>
      </w:r>
      <w:r>
        <w:t>:</w:t>
      </w:r>
    </w:p>
    <w:p w14:paraId="360411D8" w14:textId="77777777" w:rsidR="006078D1" w:rsidRDefault="00DE5838" w:rsidP="006078D1">
      <w:pPr>
        <w:pStyle w:val="ListParagraph"/>
        <w:numPr>
          <w:ilvl w:val="0"/>
          <w:numId w:val="1"/>
        </w:numPr>
        <w:spacing w:after="0" w:line="276" w:lineRule="auto"/>
      </w:pPr>
      <w:r>
        <w:t>Принципиальная электрическая схема;</w:t>
      </w:r>
    </w:p>
    <w:p w14:paraId="552D50C7" w14:textId="77777777" w:rsidR="00DE5838" w:rsidRDefault="00DE5838" w:rsidP="006078D1">
      <w:pPr>
        <w:pStyle w:val="ListParagraph"/>
        <w:numPr>
          <w:ilvl w:val="0"/>
          <w:numId w:val="1"/>
        </w:numPr>
        <w:spacing w:after="0" w:line="276" w:lineRule="auto"/>
      </w:pPr>
      <w:r>
        <w:t>Перечень элементов;</w:t>
      </w:r>
    </w:p>
    <w:p w14:paraId="4680BCCE" w14:textId="77777777" w:rsidR="00DE5838" w:rsidRDefault="00DE5838" w:rsidP="006078D1">
      <w:pPr>
        <w:pStyle w:val="ListParagraph"/>
        <w:numPr>
          <w:ilvl w:val="0"/>
          <w:numId w:val="1"/>
        </w:numPr>
        <w:spacing w:after="0" w:line="276" w:lineRule="auto"/>
      </w:pPr>
      <w:r>
        <w:t>Сборочный чертеж;</w:t>
      </w:r>
    </w:p>
    <w:p w14:paraId="53D814DC" w14:textId="77777777" w:rsidR="00DE5838" w:rsidRDefault="00DE5838" w:rsidP="006078D1">
      <w:pPr>
        <w:pStyle w:val="ListParagraph"/>
        <w:numPr>
          <w:ilvl w:val="0"/>
          <w:numId w:val="1"/>
        </w:numPr>
        <w:spacing w:after="0" w:line="276" w:lineRule="auto"/>
      </w:pPr>
      <w:r>
        <w:t>Печатная плата;</w:t>
      </w:r>
    </w:p>
    <w:p w14:paraId="23A51696" w14:textId="13CCFC74" w:rsidR="00DE5838" w:rsidRDefault="00DE5838" w:rsidP="006078D1">
      <w:pPr>
        <w:pStyle w:val="ListParagraph"/>
        <w:numPr>
          <w:ilvl w:val="0"/>
          <w:numId w:val="1"/>
        </w:numPr>
        <w:spacing w:after="0" w:line="276" w:lineRule="auto"/>
      </w:pPr>
      <w:r>
        <w:t>3</w:t>
      </w:r>
      <w:r>
        <w:rPr>
          <w:lang w:val="en-US"/>
        </w:rPr>
        <w:t xml:space="preserve">D </w:t>
      </w:r>
      <w:r>
        <w:t>модель</w:t>
      </w:r>
      <w:r w:rsidR="00B35E79">
        <w:t xml:space="preserve"> корпуса устройства</w:t>
      </w:r>
      <w:r>
        <w:t>.</w:t>
      </w:r>
    </w:p>
    <w:p w14:paraId="0F604A18" w14:textId="77777777" w:rsidR="00A433EA" w:rsidRDefault="00F53B43" w:rsidP="00A433EA">
      <w:pPr>
        <w:jc w:val="left"/>
      </w:pPr>
      <w:r>
        <w:br w:type="page"/>
      </w:r>
    </w:p>
    <w:p w14:paraId="2D6F1643" w14:textId="77777777" w:rsidR="005E0E64" w:rsidRPr="00A55854" w:rsidRDefault="005E0E64" w:rsidP="000C09A9">
      <w:pPr>
        <w:ind w:firstLine="360"/>
        <w:jc w:val="left"/>
        <w:rPr>
          <w:rFonts w:cs="Times New Roman"/>
          <w:b/>
          <w:bCs/>
          <w:szCs w:val="28"/>
        </w:rPr>
      </w:pPr>
      <w:r w:rsidRPr="00A55854">
        <w:rPr>
          <w:rFonts w:cs="Times New Roman"/>
          <w:b/>
          <w:bCs/>
          <w:szCs w:val="28"/>
        </w:rPr>
        <w:lastRenderedPageBreak/>
        <w:t>Размеры элементов</w:t>
      </w:r>
    </w:p>
    <w:p w14:paraId="19B5C483" w14:textId="77777777" w:rsidR="005E0E64" w:rsidRPr="00A55854" w:rsidRDefault="005E0E64" w:rsidP="000C09A9">
      <w:pPr>
        <w:ind w:firstLine="360"/>
        <w:rPr>
          <w:rFonts w:cs="Times New Roman"/>
          <w:szCs w:val="28"/>
          <w:u w:val="single"/>
        </w:rPr>
      </w:pPr>
      <w:r w:rsidRPr="00A55854">
        <w:rPr>
          <w:rFonts w:cs="Times New Roman"/>
          <w:szCs w:val="28"/>
          <w:u w:val="single"/>
        </w:rPr>
        <w:t>Конденсаторы:</w:t>
      </w:r>
    </w:p>
    <w:p w14:paraId="5F054C49" w14:textId="77777777" w:rsidR="005E0E64" w:rsidRPr="00A55854" w:rsidRDefault="005E0E64" w:rsidP="005E0E64">
      <w:pPr>
        <w:rPr>
          <w:rFonts w:cs="Times New Roman"/>
          <w:szCs w:val="28"/>
        </w:rPr>
      </w:pPr>
      <w:r w:rsidRPr="00A55854">
        <w:rPr>
          <w:noProof/>
          <w:szCs w:val="28"/>
          <w:lang w:eastAsia="ru-RU"/>
        </w:rPr>
        <w:drawing>
          <wp:inline distT="0" distB="0" distL="0" distR="0" wp14:anchorId="25477F74" wp14:editId="7C6441D1">
            <wp:extent cx="3024621" cy="3957145"/>
            <wp:effectExtent l="0" t="0" r="4445" b="571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64813" cy="40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5854">
        <w:rPr>
          <w:noProof/>
          <w:szCs w:val="28"/>
          <w:lang w:eastAsia="ru-RU"/>
        </w:rPr>
        <w:drawing>
          <wp:inline distT="0" distB="0" distL="0" distR="0" wp14:anchorId="3BC24F50" wp14:editId="2869785F">
            <wp:extent cx="2481943" cy="1424066"/>
            <wp:effectExtent l="0" t="0" r="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21686" cy="1446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C8647" w14:textId="350A0317" w:rsidR="005E0E64" w:rsidRPr="00A55854" w:rsidRDefault="00D030CC" w:rsidP="005E0E64">
      <w:pPr>
        <w:rPr>
          <w:rFonts w:cs="Times New Roman"/>
          <w:szCs w:val="28"/>
        </w:rPr>
      </w:pPr>
      <w:r w:rsidRPr="00A55854">
        <w:rPr>
          <w:rFonts w:cs="Times New Roman"/>
          <w:position w:val="-52"/>
          <w:szCs w:val="28"/>
        </w:rPr>
        <w:object w:dxaOrig="4620" w:dyaOrig="1180" w14:anchorId="29DB3F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6pt;height:58.4pt" o:ole="">
            <v:imagedata r:id="rId10" o:title=""/>
          </v:shape>
          <o:OLEObject Type="Embed" ProgID="Equation.DSMT4" ShapeID="_x0000_i1025" DrawAspect="Content" ObjectID="_1669582712" r:id="rId11"/>
        </w:object>
      </w:r>
    </w:p>
    <w:p w14:paraId="16330C89" w14:textId="77777777" w:rsidR="005E0E64" w:rsidRDefault="005E0E64" w:rsidP="005E0E64">
      <w:pPr>
        <w:rPr>
          <w:rFonts w:cs="Times New Roman"/>
          <w:szCs w:val="28"/>
        </w:rPr>
      </w:pPr>
      <w:r w:rsidRPr="00746FB0">
        <w:rPr>
          <w:noProof/>
          <w:lang w:eastAsia="ru-RU"/>
        </w:rPr>
        <w:drawing>
          <wp:inline distT="0" distB="0" distL="0" distR="0" wp14:anchorId="713B92D9" wp14:editId="157D93D5">
            <wp:extent cx="2219325" cy="130111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4963" t="19344" r="5332" b="30198"/>
                    <a:stretch/>
                  </pic:blipFill>
                  <pic:spPr bwMode="auto">
                    <a:xfrm>
                      <a:off x="0" y="0"/>
                      <a:ext cx="2221900" cy="1302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46FB0">
        <w:rPr>
          <w:noProof/>
          <w:lang w:eastAsia="ru-RU"/>
        </w:rPr>
        <w:drawing>
          <wp:inline distT="0" distB="0" distL="0" distR="0" wp14:anchorId="0D9D15BE" wp14:editId="5E57D8D0">
            <wp:extent cx="3207224" cy="49937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32278" cy="518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491C7" w14:textId="77777777" w:rsidR="005E0E64" w:rsidRPr="00A55854" w:rsidRDefault="005E0E64" w:rsidP="005E0E64">
      <w:pPr>
        <w:rPr>
          <w:rFonts w:cs="Times New Roman"/>
          <w:szCs w:val="28"/>
        </w:rPr>
      </w:pPr>
    </w:p>
    <w:p w14:paraId="760946FF" w14:textId="6268CA82" w:rsidR="005E0E64" w:rsidRDefault="00D030CC" w:rsidP="005E0E64">
      <w:pPr>
        <w:rPr>
          <w:rFonts w:cs="Times New Roman"/>
          <w:szCs w:val="28"/>
        </w:rPr>
      </w:pPr>
      <w:r w:rsidRPr="00A55854">
        <w:rPr>
          <w:rFonts w:cs="Times New Roman"/>
          <w:position w:val="-62"/>
          <w:szCs w:val="28"/>
        </w:rPr>
        <w:object w:dxaOrig="2900" w:dyaOrig="1280" w14:anchorId="5B1EEE01">
          <v:shape id="_x0000_i1026" type="#_x0000_t75" style="width:144.7pt;height:63.15pt" o:ole="">
            <v:imagedata r:id="rId14" o:title=""/>
          </v:shape>
          <o:OLEObject Type="Embed" ProgID="Equation.DSMT4" ShapeID="_x0000_i1026" DrawAspect="Content" ObjectID="_1669582713" r:id="rId15"/>
        </w:object>
      </w:r>
    </w:p>
    <w:p w14:paraId="733F8780" w14:textId="305EA8CB" w:rsidR="00484057" w:rsidRDefault="00484057" w:rsidP="005E0E64">
      <w:pPr>
        <w:rPr>
          <w:rFonts w:cs="Times New Roman"/>
          <w:szCs w:val="28"/>
        </w:rPr>
      </w:pPr>
    </w:p>
    <w:p w14:paraId="3A7E3888" w14:textId="174B8982" w:rsidR="007A239E" w:rsidRDefault="007A239E" w:rsidP="005E0E64">
      <w:pPr>
        <w:rPr>
          <w:rFonts w:cs="Times New Roman"/>
          <w:szCs w:val="28"/>
        </w:rPr>
      </w:pPr>
    </w:p>
    <w:p w14:paraId="47E6FA5F" w14:textId="77777777" w:rsidR="007A239E" w:rsidRPr="00A55854" w:rsidRDefault="007A239E" w:rsidP="005E0E64">
      <w:pPr>
        <w:rPr>
          <w:rFonts w:cs="Times New Roman"/>
          <w:szCs w:val="28"/>
        </w:rPr>
      </w:pPr>
    </w:p>
    <w:p w14:paraId="55C78907" w14:textId="77777777" w:rsidR="005E0E64" w:rsidRPr="009F3074" w:rsidRDefault="005E0E64" w:rsidP="005E0E64">
      <w:pPr>
        <w:rPr>
          <w:rFonts w:cs="Times New Roman"/>
          <w:szCs w:val="28"/>
          <w:u w:val="single"/>
        </w:rPr>
      </w:pPr>
      <w:r w:rsidRPr="009F3074">
        <w:rPr>
          <w:rFonts w:cs="Times New Roman"/>
          <w:szCs w:val="28"/>
          <w:u w:val="single"/>
        </w:rPr>
        <w:lastRenderedPageBreak/>
        <w:t xml:space="preserve">Резисторы: </w:t>
      </w:r>
    </w:p>
    <w:p w14:paraId="62072A28" w14:textId="77777777" w:rsidR="005E0E64" w:rsidRDefault="005E0E64" w:rsidP="005E0E64">
      <w:pPr>
        <w:rPr>
          <w:rFonts w:cs="Times New Roman"/>
          <w:szCs w:val="28"/>
        </w:rPr>
        <w:sectPr w:rsidR="005E0E64" w:rsidSect="005E0E64">
          <w:footerReference w:type="default" r:id="rId16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14:paraId="4E8B4179" w14:textId="68221599" w:rsidR="005E0E64" w:rsidRDefault="005E0E64" w:rsidP="005E0E64">
      <w:pPr>
        <w:rPr>
          <w:rFonts w:cs="Times New Roman"/>
          <w:szCs w:val="28"/>
        </w:rPr>
      </w:pPr>
      <w:r w:rsidRPr="000F7FAB">
        <w:rPr>
          <w:noProof/>
          <w:lang w:eastAsia="ru-RU"/>
        </w:rPr>
        <w:drawing>
          <wp:inline distT="0" distB="0" distL="0" distR="0" wp14:anchorId="6B2585A4" wp14:editId="28EA8585">
            <wp:extent cx="3030279" cy="265019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18393" cy="2727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483CD" w14:textId="1A3AFC2F" w:rsidR="005E0E64" w:rsidRPr="003A1F8F" w:rsidRDefault="005E0E64" w:rsidP="005E0E64">
      <w:pPr>
        <w:rPr>
          <w:rFonts w:cs="Times New Roman"/>
          <w:szCs w:val="28"/>
          <w:lang w:val="en-US"/>
        </w:rPr>
      </w:pPr>
    </w:p>
    <w:p w14:paraId="052CF50D" w14:textId="665212D4" w:rsidR="005E0E64" w:rsidRDefault="005E0E64" w:rsidP="005E0E64">
      <w:pPr>
        <w:rPr>
          <w:rFonts w:cs="Times New Roman"/>
          <w:szCs w:val="28"/>
        </w:rPr>
      </w:pPr>
    </w:p>
    <w:p w14:paraId="494CA9E2" w14:textId="703D282B" w:rsidR="005E0E64" w:rsidRDefault="003A1F8F" w:rsidP="005E0E64">
      <w:pPr>
        <w:rPr>
          <w:rFonts w:cs="Times New Roman"/>
          <w:szCs w:val="28"/>
        </w:rPr>
      </w:pPr>
      <w:r w:rsidRPr="001C1607">
        <w:rPr>
          <w:rFonts w:cs="Times New Roman"/>
          <w:position w:val="-66"/>
          <w:szCs w:val="28"/>
        </w:rPr>
        <w:object w:dxaOrig="2700" w:dyaOrig="1320" w14:anchorId="309F1966">
          <v:shape id="_x0000_i1027" type="#_x0000_t75" style="width:134.5pt;height:65.2pt" o:ole="">
            <v:imagedata r:id="rId18" o:title=""/>
          </v:shape>
          <o:OLEObject Type="Embed" ProgID="Equation.DSMT4" ShapeID="_x0000_i1027" DrawAspect="Content" ObjectID="_1669582714" r:id="rId19"/>
        </w:object>
      </w:r>
    </w:p>
    <w:p w14:paraId="1886C9E2" w14:textId="77777777" w:rsidR="005E0E64" w:rsidRDefault="005E0E64" w:rsidP="005E0E64">
      <w:pPr>
        <w:rPr>
          <w:rFonts w:cs="Times New Roman"/>
          <w:szCs w:val="28"/>
          <w:u w:val="single"/>
        </w:rPr>
      </w:pPr>
    </w:p>
    <w:p w14:paraId="18F55EA8" w14:textId="789AC8E4" w:rsidR="005E0E64" w:rsidRDefault="003A1F8F" w:rsidP="005E0E64">
      <w:pPr>
        <w:rPr>
          <w:rFonts w:cs="Times New Roman"/>
          <w:szCs w:val="28"/>
          <w:u w:val="single"/>
        </w:rPr>
      </w:pPr>
      <w:r>
        <w:rPr>
          <w:rFonts w:cs="Times New Roman"/>
          <w:szCs w:val="28"/>
          <w:u w:val="single"/>
        </w:rPr>
        <w:t>Транзистор</w:t>
      </w:r>
      <w:r w:rsidR="005E0E64" w:rsidRPr="009F3074">
        <w:rPr>
          <w:rFonts w:cs="Times New Roman"/>
          <w:szCs w:val="28"/>
          <w:u w:val="single"/>
        </w:rPr>
        <w:t>:</w:t>
      </w:r>
    </w:p>
    <w:p w14:paraId="1F8ABE18" w14:textId="77777777" w:rsidR="003A1F8F" w:rsidRDefault="003A1F8F" w:rsidP="003A1F8F">
      <w:pPr>
        <w:rPr>
          <w:rFonts w:cs="Times New Roman"/>
          <w:szCs w:val="28"/>
          <w:u w:val="single"/>
        </w:rPr>
      </w:pPr>
      <w:r w:rsidRPr="00373489">
        <w:rPr>
          <w:rFonts w:cs="Times New Roman"/>
          <w:position w:val="-66"/>
          <w:szCs w:val="28"/>
        </w:rPr>
        <w:object w:dxaOrig="2439" w:dyaOrig="1320" w14:anchorId="70F4A2A1">
          <v:shape id="_x0000_i1028" type="#_x0000_t75" style="width:121.6pt;height:65.9pt" o:ole="">
            <v:imagedata r:id="rId20" o:title=""/>
          </v:shape>
          <o:OLEObject Type="Embed" ProgID="Equation.DSMT4" ShapeID="_x0000_i1028" DrawAspect="Content" ObjectID="_1669582715" r:id="rId21"/>
        </w:object>
      </w:r>
      <w:r>
        <w:rPr>
          <w:rFonts w:cs="Times New Roman"/>
          <w:szCs w:val="28"/>
          <w:u w:val="single"/>
        </w:rPr>
        <w:t xml:space="preserve"> </w:t>
      </w:r>
    </w:p>
    <w:p w14:paraId="6E3BDBA8" w14:textId="1EF8802B" w:rsidR="00CE27B5" w:rsidRDefault="00CE27B5" w:rsidP="005E0E64">
      <w:pPr>
        <w:rPr>
          <w:rFonts w:cs="Times New Roman"/>
          <w:szCs w:val="28"/>
          <w:u w:val="single"/>
        </w:rPr>
      </w:pPr>
    </w:p>
    <w:p w14:paraId="3E59A77F" w14:textId="107B7D9E" w:rsidR="007A239E" w:rsidRDefault="007A239E" w:rsidP="005E0E64">
      <w:pPr>
        <w:rPr>
          <w:rFonts w:cs="Times New Roman"/>
          <w:szCs w:val="28"/>
          <w:u w:val="single"/>
        </w:rPr>
      </w:pPr>
    </w:p>
    <w:p w14:paraId="6C8EDF00" w14:textId="400E0394" w:rsidR="007A239E" w:rsidRDefault="007A239E" w:rsidP="005E0E64">
      <w:pPr>
        <w:rPr>
          <w:rFonts w:cs="Times New Roman"/>
          <w:szCs w:val="28"/>
          <w:u w:val="single"/>
        </w:rPr>
      </w:pPr>
    </w:p>
    <w:p w14:paraId="74AC12EA" w14:textId="085E8629" w:rsidR="007A239E" w:rsidRDefault="007A239E" w:rsidP="005E0E64">
      <w:pPr>
        <w:rPr>
          <w:rFonts w:cs="Times New Roman"/>
          <w:szCs w:val="28"/>
          <w:u w:val="single"/>
        </w:rPr>
      </w:pPr>
    </w:p>
    <w:p w14:paraId="2D4D7CC8" w14:textId="10B8CCBE" w:rsidR="007A239E" w:rsidRDefault="007A239E" w:rsidP="005E0E64">
      <w:pPr>
        <w:rPr>
          <w:rFonts w:cs="Times New Roman"/>
          <w:szCs w:val="28"/>
          <w:u w:val="single"/>
        </w:rPr>
      </w:pPr>
    </w:p>
    <w:p w14:paraId="1C933E76" w14:textId="23036438" w:rsidR="007A239E" w:rsidRDefault="007A239E" w:rsidP="005E0E64">
      <w:pPr>
        <w:rPr>
          <w:rFonts w:cs="Times New Roman"/>
          <w:szCs w:val="28"/>
          <w:u w:val="single"/>
        </w:rPr>
      </w:pPr>
    </w:p>
    <w:p w14:paraId="54288AD7" w14:textId="77777777" w:rsidR="007A239E" w:rsidRDefault="007A239E" w:rsidP="005E0E64">
      <w:pPr>
        <w:rPr>
          <w:rFonts w:cs="Times New Roman"/>
          <w:szCs w:val="28"/>
          <w:u w:val="single"/>
        </w:rPr>
      </w:pPr>
    </w:p>
    <w:p w14:paraId="60A38C06" w14:textId="7D3FAAED" w:rsidR="007A239E" w:rsidRDefault="007A239E" w:rsidP="005E0E64">
      <w:pPr>
        <w:rPr>
          <w:rFonts w:cs="Times New Roman"/>
          <w:szCs w:val="28"/>
          <w:u w:val="single"/>
        </w:rPr>
      </w:pPr>
    </w:p>
    <w:p w14:paraId="0E8D43C1" w14:textId="77777777" w:rsidR="007A239E" w:rsidRDefault="007A239E" w:rsidP="005E0E64">
      <w:pPr>
        <w:rPr>
          <w:rFonts w:cs="Times New Roman"/>
          <w:szCs w:val="28"/>
          <w:u w:val="single"/>
        </w:rPr>
      </w:pPr>
    </w:p>
    <w:p w14:paraId="7A133444" w14:textId="0BB458EA" w:rsidR="005E0E64" w:rsidRDefault="005E0E64" w:rsidP="005E0E64">
      <w:pPr>
        <w:rPr>
          <w:rFonts w:cs="Times New Roman"/>
          <w:szCs w:val="28"/>
          <w:u w:val="single"/>
        </w:rPr>
      </w:pPr>
      <w:r>
        <w:rPr>
          <w:rFonts w:cs="Times New Roman"/>
          <w:szCs w:val="28"/>
          <w:u w:val="single"/>
        </w:rPr>
        <w:lastRenderedPageBreak/>
        <w:t>Д</w:t>
      </w:r>
      <w:r w:rsidRPr="00031B15">
        <w:rPr>
          <w:rFonts w:cs="Times New Roman"/>
          <w:szCs w:val="28"/>
          <w:u w:val="single"/>
        </w:rPr>
        <w:t>иод</w:t>
      </w:r>
      <w:r>
        <w:rPr>
          <w:rFonts w:cs="Times New Roman"/>
          <w:szCs w:val="28"/>
          <w:u w:val="single"/>
        </w:rPr>
        <w:t>ы</w:t>
      </w:r>
      <w:r w:rsidRPr="00031B15">
        <w:rPr>
          <w:rFonts w:cs="Times New Roman"/>
          <w:szCs w:val="28"/>
          <w:u w:val="single"/>
        </w:rPr>
        <w:t>:</w:t>
      </w:r>
    </w:p>
    <w:p w14:paraId="34878D60" w14:textId="77777777" w:rsidR="005E0E64" w:rsidRDefault="005E0E64" w:rsidP="005E0E64">
      <w:pPr>
        <w:rPr>
          <w:rFonts w:cs="Times New Roman"/>
          <w:szCs w:val="28"/>
          <w:u w:val="single"/>
        </w:rPr>
      </w:pPr>
      <w:r w:rsidRPr="007168E8">
        <w:rPr>
          <w:noProof/>
          <w:lang w:eastAsia="ru-RU"/>
        </w:rPr>
        <w:drawing>
          <wp:inline distT="0" distB="0" distL="0" distR="0" wp14:anchorId="1CBE6887" wp14:editId="4069EBFC">
            <wp:extent cx="2535301" cy="2429302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4500" b="7740"/>
                    <a:stretch/>
                  </pic:blipFill>
                  <pic:spPr bwMode="auto">
                    <a:xfrm>
                      <a:off x="0" y="0"/>
                      <a:ext cx="2562272" cy="24551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156B0139" wp14:editId="451AB508">
            <wp:extent cx="1598212" cy="1598212"/>
            <wp:effectExtent l="0" t="0" r="2540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355" cy="161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75D10" w14:textId="77777777" w:rsidR="005E0E64" w:rsidRDefault="005E0E64" w:rsidP="005E0E64">
      <w:pPr>
        <w:rPr>
          <w:rFonts w:cs="Times New Roman"/>
          <w:szCs w:val="28"/>
          <w:u w:val="single"/>
        </w:rPr>
      </w:pPr>
      <w:r w:rsidRPr="00812893">
        <w:rPr>
          <w:rFonts w:cs="Times New Roman"/>
          <w:position w:val="-62"/>
          <w:szCs w:val="28"/>
        </w:rPr>
        <w:object w:dxaOrig="4360" w:dyaOrig="1280" w14:anchorId="11370F27">
          <v:shape id="_x0000_i1029" type="#_x0000_t75" style="width:217.35pt;height:63.15pt" o:ole="">
            <v:imagedata r:id="rId25" o:title=""/>
          </v:shape>
          <o:OLEObject Type="Embed" ProgID="Equation.DSMT4" ShapeID="_x0000_i1029" DrawAspect="Content" ObjectID="_1669582716" r:id="rId26"/>
        </w:object>
      </w:r>
    </w:p>
    <w:p w14:paraId="7FCA09B2" w14:textId="77777777" w:rsidR="005E0E64" w:rsidRPr="00A55854" w:rsidRDefault="005E0E64" w:rsidP="005E0E64">
      <w:pPr>
        <w:rPr>
          <w:rFonts w:cs="Times New Roman"/>
          <w:szCs w:val="28"/>
        </w:rPr>
      </w:pPr>
    </w:p>
    <w:p w14:paraId="04E2FE88" w14:textId="77777777" w:rsidR="005E0E64" w:rsidRDefault="005E0E64" w:rsidP="005E0E64">
      <w:pPr>
        <w:rPr>
          <w:rFonts w:cs="Times New Roman"/>
          <w:szCs w:val="28"/>
          <w:u w:val="single"/>
        </w:rPr>
      </w:pPr>
      <w:r w:rsidRPr="00031B15">
        <w:rPr>
          <w:rFonts w:cs="Times New Roman"/>
          <w:szCs w:val="28"/>
          <w:u w:val="single"/>
        </w:rPr>
        <w:t>Светодиод:</w:t>
      </w:r>
    </w:p>
    <w:p w14:paraId="4FB341B3" w14:textId="77777777" w:rsidR="005E0E64" w:rsidRDefault="005E0E64" w:rsidP="005E0E64">
      <w:pPr>
        <w:jc w:val="left"/>
        <w:rPr>
          <w:rFonts w:cs="Times New Roman"/>
          <w:szCs w:val="28"/>
          <w:u w:val="single"/>
        </w:rPr>
      </w:pPr>
      <w:r>
        <w:rPr>
          <w:noProof/>
          <w:lang w:eastAsia="ru-RU"/>
        </w:rPr>
        <w:drawing>
          <wp:inline distT="0" distB="0" distL="0" distR="0" wp14:anchorId="2C9FDF21" wp14:editId="0C3FCC0F">
            <wp:extent cx="2923046" cy="2909454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471" cy="2959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  <w:u w:val="single"/>
          <w:lang w:val="en-US"/>
        </w:rPr>
        <w:t xml:space="preserve">     </w:t>
      </w:r>
      <w:r>
        <w:rPr>
          <w:noProof/>
          <w:lang w:eastAsia="ru-RU"/>
        </w:rPr>
        <w:drawing>
          <wp:inline distT="0" distB="0" distL="0" distR="0" wp14:anchorId="0684117A" wp14:editId="139F2760">
            <wp:extent cx="1494237" cy="149423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0437" cy="1500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B60CF" w14:textId="6A50E24F" w:rsidR="00484057" w:rsidRDefault="00FD7210" w:rsidP="005E0E64">
      <w:pPr>
        <w:rPr>
          <w:rFonts w:cs="Times New Roman"/>
          <w:szCs w:val="28"/>
        </w:rPr>
      </w:pPr>
      <w:r w:rsidRPr="00031B15">
        <w:rPr>
          <w:rFonts w:cs="Times New Roman"/>
          <w:position w:val="-62"/>
          <w:szCs w:val="28"/>
        </w:rPr>
        <w:object w:dxaOrig="3320" w:dyaOrig="1280" w14:anchorId="084D15E0">
          <v:shape id="_x0000_i1030" type="#_x0000_t75" style="width:165.75pt;height:63.15pt" o:ole="">
            <v:imagedata r:id="rId29" o:title=""/>
          </v:shape>
          <o:OLEObject Type="Embed" ProgID="Equation.DSMT4" ShapeID="_x0000_i1030" DrawAspect="Content" ObjectID="_1669582717" r:id="rId30"/>
        </w:object>
      </w:r>
    </w:p>
    <w:p w14:paraId="3C06DE05" w14:textId="64121DE8" w:rsidR="003A1F8F" w:rsidRDefault="003A1F8F" w:rsidP="005E0E64">
      <w:pPr>
        <w:rPr>
          <w:rFonts w:cs="Times New Roman"/>
          <w:szCs w:val="28"/>
        </w:rPr>
      </w:pPr>
    </w:p>
    <w:p w14:paraId="261231B0" w14:textId="77777777" w:rsidR="007A239E" w:rsidRDefault="007A239E" w:rsidP="005E0E64">
      <w:pPr>
        <w:rPr>
          <w:rFonts w:cs="Times New Roman"/>
          <w:szCs w:val="28"/>
        </w:rPr>
      </w:pPr>
    </w:p>
    <w:p w14:paraId="4C2FB662" w14:textId="56015837" w:rsidR="003A1F8F" w:rsidRPr="007A239E" w:rsidRDefault="003A1F8F" w:rsidP="003A1F8F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>Стабилитрон</w:t>
      </w:r>
      <w:r w:rsidR="007A239E">
        <w:rPr>
          <w:rFonts w:cs="Times New Roman"/>
          <w:szCs w:val="28"/>
          <w:lang w:val="en-US"/>
        </w:rPr>
        <w:t xml:space="preserve"> (</w:t>
      </w:r>
      <w:r>
        <w:rPr>
          <w:rFonts w:cs="Times New Roman"/>
          <w:szCs w:val="28"/>
        </w:rPr>
        <w:t>корпус</w:t>
      </w:r>
      <w:r w:rsidRPr="003A1F8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OT</w:t>
      </w:r>
      <w:r w:rsidRPr="003A1F8F">
        <w:rPr>
          <w:rFonts w:cs="Times New Roman"/>
          <w:szCs w:val="28"/>
        </w:rPr>
        <w:t>-123</w:t>
      </w:r>
      <w:r w:rsidR="007A239E">
        <w:rPr>
          <w:rFonts w:cs="Times New Roman"/>
          <w:szCs w:val="28"/>
          <w:lang w:val="en-US"/>
        </w:rPr>
        <w:t>)</w:t>
      </w:r>
    </w:p>
    <w:p w14:paraId="1C62D50C" w14:textId="16F875A5" w:rsidR="003A1F8F" w:rsidRDefault="003A1F8F" w:rsidP="003A1F8F">
      <w:pPr>
        <w:rPr>
          <w:rFonts w:cs="Times New Roman"/>
          <w:szCs w:val="28"/>
        </w:rPr>
      </w:pPr>
      <w:r w:rsidRPr="00812893">
        <w:rPr>
          <w:rFonts w:cs="Times New Roman"/>
          <w:position w:val="-62"/>
          <w:szCs w:val="28"/>
        </w:rPr>
        <w:object w:dxaOrig="3960" w:dyaOrig="1280" w14:anchorId="5BB50FE5">
          <v:shape id="_x0000_i1031" type="#_x0000_t75" style="width:197pt;height:63.15pt" o:ole="">
            <v:imagedata r:id="rId31" o:title=""/>
          </v:shape>
          <o:OLEObject Type="Embed" ProgID="Equation.DSMT4" ShapeID="_x0000_i1031" DrawAspect="Content" ObjectID="_1669582718" r:id="rId32"/>
        </w:object>
      </w:r>
    </w:p>
    <w:p w14:paraId="54C5F802" w14:textId="57847AAA" w:rsidR="003A1F8F" w:rsidRDefault="003A1F8F" w:rsidP="003A1F8F">
      <w:pPr>
        <w:rPr>
          <w:rFonts w:cs="Times New Roman"/>
          <w:szCs w:val="28"/>
        </w:rPr>
      </w:pPr>
    </w:p>
    <w:p w14:paraId="1062BEA0" w14:textId="42B50090" w:rsidR="003A1F8F" w:rsidRDefault="003A1F8F" w:rsidP="003A1F8F">
      <w:pPr>
        <w:rPr>
          <w:rFonts w:cs="Times New Roman"/>
          <w:szCs w:val="28"/>
        </w:rPr>
      </w:pPr>
      <w:r w:rsidRPr="00586947">
        <w:rPr>
          <w:rFonts w:cs="Times New Roman"/>
          <w:szCs w:val="28"/>
          <w:u w:val="single"/>
        </w:rPr>
        <w:t>Микросхема</w:t>
      </w:r>
      <w:r w:rsidR="00586947" w:rsidRPr="00586947">
        <w:rPr>
          <w:rFonts w:cs="Times New Roman"/>
          <w:szCs w:val="28"/>
          <w:u w:val="single"/>
        </w:rPr>
        <w:t xml:space="preserve"> </w:t>
      </w:r>
      <w:r w:rsidR="00586947">
        <w:rPr>
          <w:rFonts w:cs="Times New Roman"/>
          <w:szCs w:val="28"/>
          <w:lang w:val="en-US"/>
        </w:rPr>
        <w:t>LM</w:t>
      </w:r>
      <w:r w:rsidR="00586947" w:rsidRPr="00586947">
        <w:rPr>
          <w:rFonts w:cs="Times New Roman"/>
          <w:szCs w:val="28"/>
        </w:rPr>
        <w:t xml:space="preserve">358 </w:t>
      </w:r>
      <w:r w:rsidR="00586947">
        <w:rPr>
          <w:rFonts w:cs="Times New Roman"/>
          <w:szCs w:val="28"/>
        </w:rPr>
        <w:t xml:space="preserve">в корпусе </w:t>
      </w:r>
      <w:r w:rsidR="00586947">
        <w:rPr>
          <w:rFonts w:cs="Times New Roman"/>
          <w:szCs w:val="28"/>
          <w:lang w:val="en-US"/>
        </w:rPr>
        <w:t>SOIC</w:t>
      </w:r>
      <w:r w:rsidR="00586947" w:rsidRPr="00586947">
        <w:rPr>
          <w:rFonts w:cs="Times New Roman"/>
          <w:szCs w:val="28"/>
        </w:rPr>
        <w:t>-8</w:t>
      </w:r>
    </w:p>
    <w:p w14:paraId="34E368AF" w14:textId="240881E3" w:rsidR="00586947" w:rsidRDefault="00586947" w:rsidP="003A1F8F">
      <w:pPr>
        <w:rPr>
          <w:rFonts w:cs="Times New Roman"/>
          <w:szCs w:val="28"/>
        </w:rPr>
      </w:pPr>
      <w:r w:rsidRPr="00586947">
        <w:rPr>
          <w:rFonts w:cs="Times New Roman"/>
          <w:position w:val="-62"/>
          <w:szCs w:val="28"/>
        </w:rPr>
        <w:object w:dxaOrig="2960" w:dyaOrig="1280" w14:anchorId="186EE649">
          <v:shape id="_x0000_i1032" type="#_x0000_t75" style="width:148.75pt;height:64.55pt" o:ole="">
            <v:imagedata r:id="rId33" o:title=""/>
          </v:shape>
          <o:OLEObject Type="Embed" ProgID="Equation.DSMT4" ShapeID="_x0000_i1032" DrawAspect="Content" ObjectID="_1669582719" r:id="rId34"/>
        </w:object>
      </w:r>
      <w:r>
        <w:rPr>
          <w:rFonts w:cs="Times New Roman"/>
          <w:szCs w:val="28"/>
        </w:rPr>
        <w:t xml:space="preserve"> </w:t>
      </w:r>
    </w:p>
    <w:p w14:paraId="756BAE57" w14:textId="77777777" w:rsidR="00586947" w:rsidRPr="00586947" w:rsidRDefault="00586947" w:rsidP="003A1F8F">
      <w:pPr>
        <w:rPr>
          <w:rFonts w:cs="Times New Roman"/>
          <w:szCs w:val="28"/>
        </w:rPr>
      </w:pPr>
    </w:p>
    <w:p w14:paraId="673B6A55" w14:textId="4C0C0BAF" w:rsidR="003A1F8F" w:rsidRPr="00586947" w:rsidRDefault="00586947" w:rsidP="003A1F8F">
      <w:pPr>
        <w:rPr>
          <w:rFonts w:cs="Times New Roman"/>
          <w:szCs w:val="28"/>
          <w:u w:val="single"/>
        </w:rPr>
      </w:pPr>
      <w:r w:rsidRPr="00586947">
        <w:rPr>
          <w:rFonts w:cs="Times New Roman"/>
          <w:szCs w:val="28"/>
          <w:u w:val="single"/>
        </w:rPr>
        <w:t>Реле</w:t>
      </w:r>
    </w:p>
    <w:p w14:paraId="05292752" w14:textId="7BDBC093" w:rsidR="00586947" w:rsidRDefault="00586947" w:rsidP="003A1F8F">
      <w:pPr>
        <w:rPr>
          <w:rFonts w:cs="Times New Roman"/>
          <w:szCs w:val="28"/>
        </w:rPr>
      </w:pPr>
      <w:r w:rsidRPr="00586947">
        <w:rPr>
          <w:rFonts w:cs="Times New Roman"/>
          <w:noProof/>
          <w:szCs w:val="28"/>
        </w:rPr>
        <w:drawing>
          <wp:inline distT="0" distB="0" distL="0" distR="0" wp14:anchorId="0AEB4AE6" wp14:editId="0B8F7250">
            <wp:extent cx="3808476" cy="3307079"/>
            <wp:effectExtent l="0" t="0" r="190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21951" cy="331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7CA61" w14:textId="48805F98" w:rsidR="00586947" w:rsidRPr="00586947" w:rsidRDefault="00586947" w:rsidP="003A1F8F">
      <w:pPr>
        <w:rPr>
          <w:rFonts w:cs="Times New Roman"/>
          <w:szCs w:val="28"/>
          <w:lang w:val="en-US"/>
        </w:rPr>
      </w:pPr>
      <w:r w:rsidRPr="00586947">
        <w:rPr>
          <w:rFonts w:cs="Times New Roman"/>
          <w:position w:val="-62"/>
          <w:szCs w:val="28"/>
        </w:rPr>
        <w:object w:dxaOrig="2700" w:dyaOrig="1280" w14:anchorId="6ED8E750">
          <v:shape id="_x0000_i1033" type="#_x0000_t75" style="width:135.15pt;height:64.55pt" o:ole="">
            <v:imagedata r:id="rId36" o:title=""/>
          </v:shape>
          <o:OLEObject Type="Embed" ProgID="Equation.DSMT4" ShapeID="_x0000_i1033" DrawAspect="Content" ObjectID="_1669582720" r:id="rId37"/>
        </w:object>
      </w:r>
      <w:r>
        <w:rPr>
          <w:rFonts w:cs="Times New Roman"/>
          <w:szCs w:val="28"/>
        </w:rPr>
        <w:t xml:space="preserve"> </w:t>
      </w:r>
    </w:p>
    <w:p w14:paraId="68B8AADB" w14:textId="11B841E9" w:rsidR="00586947" w:rsidRDefault="00586947" w:rsidP="003A1F8F">
      <w:pPr>
        <w:rPr>
          <w:rFonts w:cs="Times New Roman"/>
          <w:szCs w:val="28"/>
        </w:rPr>
      </w:pPr>
    </w:p>
    <w:p w14:paraId="64C545FC" w14:textId="7F1AB32E" w:rsidR="005A0FB6" w:rsidRDefault="005A0FB6" w:rsidP="003A1F8F">
      <w:pPr>
        <w:rPr>
          <w:rFonts w:cs="Times New Roman"/>
          <w:szCs w:val="28"/>
        </w:rPr>
      </w:pPr>
    </w:p>
    <w:p w14:paraId="3E58D55C" w14:textId="70FE08C1" w:rsidR="005A0FB6" w:rsidRDefault="005A0FB6" w:rsidP="003A1F8F">
      <w:pPr>
        <w:rPr>
          <w:rFonts w:cs="Times New Roman"/>
          <w:szCs w:val="28"/>
        </w:rPr>
      </w:pPr>
    </w:p>
    <w:p w14:paraId="5CA2C840" w14:textId="77777777" w:rsidR="005A0FB6" w:rsidRPr="00586947" w:rsidRDefault="005A0FB6" w:rsidP="003A1F8F">
      <w:pPr>
        <w:rPr>
          <w:rFonts w:cs="Times New Roman"/>
          <w:szCs w:val="28"/>
        </w:rPr>
      </w:pPr>
    </w:p>
    <w:p w14:paraId="556E09A9" w14:textId="6F8C0C77" w:rsidR="005E0E64" w:rsidRPr="005A0FB6" w:rsidRDefault="005E0E64" w:rsidP="005E0E64">
      <w:pPr>
        <w:rPr>
          <w:rFonts w:cs="Times New Roman"/>
          <w:szCs w:val="28"/>
          <w:u w:val="single"/>
        </w:rPr>
      </w:pPr>
      <w:r w:rsidRPr="00180DB0">
        <w:rPr>
          <w:rFonts w:cs="Times New Roman"/>
          <w:szCs w:val="28"/>
          <w:u w:val="single"/>
        </w:rPr>
        <w:lastRenderedPageBreak/>
        <w:t>Розетк</w:t>
      </w:r>
      <w:r>
        <w:rPr>
          <w:rFonts w:cs="Times New Roman"/>
          <w:szCs w:val="28"/>
          <w:u w:val="single"/>
        </w:rPr>
        <w:t>а</w:t>
      </w:r>
      <w:r w:rsidRPr="00180DB0">
        <w:rPr>
          <w:rFonts w:cs="Times New Roman"/>
          <w:szCs w:val="28"/>
          <w:u w:val="single"/>
        </w:rPr>
        <w:t>:</w:t>
      </w:r>
    </w:p>
    <w:p w14:paraId="0FEE0F80" w14:textId="383DF10D" w:rsidR="000905DC" w:rsidRDefault="00F60076" w:rsidP="005E0E64">
      <w:pPr>
        <w:rPr>
          <w:rFonts w:cs="Times New Roman"/>
          <w:szCs w:val="28"/>
        </w:rPr>
      </w:pPr>
      <w:r w:rsidRPr="00FD7210">
        <w:rPr>
          <w:rFonts w:cs="Times New Roman"/>
          <w:position w:val="-66"/>
          <w:szCs w:val="28"/>
        </w:rPr>
        <w:object w:dxaOrig="2520" w:dyaOrig="1320" w14:anchorId="12C4AD80">
          <v:shape id="_x0000_i1034" type="#_x0000_t75" style="width:125pt;height:65.2pt" o:ole="">
            <v:imagedata r:id="rId38" o:title=""/>
          </v:shape>
          <o:OLEObject Type="Embed" ProgID="Equation.DSMT4" ShapeID="_x0000_i1034" DrawAspect="Content" ObjectID="_1669582721" r:id="rId39"/>
        </w:object>
      </w:r>
    </w:p>
    <w:p w14:paraId="2EAE9DC5" w14:textId="77777777" w:rsidR="000905DC" w:rsidRPr="00FD7210" w:rsidRDefault="000905DC" w:rsidP="005E0E64">
      <w:pPr>
        <w:rPr>
          <w:rFonts w:cs="Times New Roman"/>
          <w:szCs w:val="28"/>
          <w:u w:val="single"/>
          <w:lang w:val="en-US"/>
        </w:rPr>
      </w:pPr>
    </w:p>
    <w:p w14:paraId="2F31B1F1" w14:textId="17A70684" w:rsidR="005E0E64" w:rsidRPr="00A55854" w:rsidRDefault="00F60076" w:rsidP="001A74A4">
      <w:pPr>
        <w:jc w:val="center"/>
        <w:rPr>
          <w:rFonts w:cs="Times New Roman"/>
          <w:szCs w:val="28"/>
        </w:rPr>
      </w:pPr>
      <w:r w:rsidRPr="00A55854">
        <w:rPr>
          <w:rFonts w:cs="Times New Roman"/>
          <w:position w:val="-34"/>
          <w:szCs w:val="28"/>
        </w:rPr>
        <w:object w:dxaOrig="5060" w:dyaOrig="780" w14:anchorId="3CA5A47F">
          <v:shape id="_x0000_i1035" type="#_x0000_t75" style="width:253.35pt;height:40.1pt" o:ole="">
            <v:imagedata r:id="rId40" o:title=""/>
          </v:shape>
          <o:OLEObject Type="Embed" ProgID="Equation.DSMT4" ShapeID="_x0000_i1035" DrawAspect="Content" ObjectID="_1669582722" r:id="rId41"/>
        </w:object>
      </w:r>
    </w:p>
    <w:p w14:paraId="208434F5" w14:textId="303CB566" w:rsidR="005E0E64" w:rsidRDefault="005E0E64" w:rsidP="005E0E64">
      <w:pPr>
        <w:rPr>
          <w:rFonts w:cs="Times New Roman"/>
          <w:szCs w:val="28"/>
        </w:rPr>
      </w:pPr>
      <w:r w:rsidRPr="00A55854">
        <w:rPr>
          <w:rFonts w:cs="Times New Roman"/>
          <w:szCs w:val="28"/>
        </w:rPr>
        <w:t xml:space="preserve">Размеры платы: </w:t>
      </w:r>
      <w:r w:rsidR="00B40F86">
        <w:rPr>
          <w:rFonts w:cs="Times New Roman"/>
          <w:szCs w:val="28"/>
        </w:rPr>
        <w:t>50</w:t>
      </w:r>
      <w:r w:rsidRPr="00A55854">
        <w:rPr>
          <w:rFonts w:cs="Times New Roman"/>
          <w:szCs w:val="28"/>
        </w:rPr>
        <w:t>*</w:t>
      </w:r>
      <w:r w:rsidR="00F60076">
        <w:rPr>
          <w:rFonts w:cs="Times New Roman"/>
          <w:szCs w:val="28"/>
        </w:rPr>
        <w:t>4</w:t>
      </w:r>
      <w:r w:rsidRPr="00A55854">
        <w:rPr>
          <w:rFonts w:cs="Times New Roman"/>
          <w:szCs w:val="28"/>
        </w:rPr>
        <w:t>0</w:t>
      </w:r>
    </w:p>
    <w:p w14:paraId="2407C7DF" w14:textId="77777777" w:rsidR="0008069C" w:rsidRPr="00A55854" w:rsidRDefault="0008069C" w:rsidP="005E0E64">
      <w:pPr>
        <w:rPr>
          <w:rFonts w:cs="Times New Roman"/>
          <w:szCs w:val="28"/>
        </w:rPr>
      </w:pPr>
    </w:p>
    <w:p w14:paraId="0DDEB174" w14:textId="7744B6A8" w:rsidR="0068455F" w:rsidRDefault="0068455F" w:rsidP="0068455F">
      <w:pPr>
        <w:spacing w:after="0" w:line="276" w:lineRule="auto"/>
        <w:rPr>
          <w:b/>
          <w:noProof/>
          <w:lang w:eastAsia="ru-RU"/>
        </w:rPr>
      </w:pPr>
      <w:r w:rsidRPr="0068455F">
        <w:rPr>
          <w:b/>
          <w:noProof/>
          <w:lang w:eastAsia="ru-RU"/>
        </w:rPr>
        <w:t>3</w:t>
      </w:r>
      <w:r w:rsidRPr="0068455F">
        <w:rPr>
          <w:b/>
          <w:noProof/>
          <w:lang w:val="en-US" w:eastAsia="ru-RU"/>
        </w:rPr>
        <w:t>D</w:t>
      </w:r>
      <w:r w:rsidRPr="0068455F">
        <w:rPr>
          <w:b/>
          <w:noProof/>
          <w:lang w:eastAsia="ru-RU"/>
        </w:rPr>
        <w:t xml:space="preserve"> модель </w:t>
      </w:r>
    </w:p>
    <w:p w14:paraId="334A77AC" w14:textId="77777777" w:rsidR="0068455F" w:rsidRDefault="0068455F" w:rsidP="0068455F">
      <w:pPr>
        <w:spacing w:after="0" w:line="276" w:lineRule="auto"/>
        <w:rPr>
          <w:b/>
          <w:noProof/>
          <w:lang w:eastAsia="ru-RU"/>
        </w:rPr>
      </w:pPr>
      <w:r>
        <w:rPr>
          <w:b/>
          <w:noProof/>
          <w:lang w:eastAsia="ru-RU"/>
        </w:rPr>
        <w:tab/>
      </w:r>
    </w:p>
    <w:p w14:paraId="4ADDD4BB" w14:textId="77777777" w:rsidR="0068455F" w:rsidRPr="001B0F75" w:rsidRDefault="0068455F" w:rsidP="0068455F">
      <w:pPr>
        <w:spacing w:after="0" w:line="276" w:lineRule="auto"/>
        <w:rPr>
          <w:noProof/>
          <w:lang w:eastAsia="ru-RU"/>
        </w:rPr>
      </w:pPr>
      <w:r>
        <w:rPr>
          <w:b/>
          <w:noProof/>
          <w:lang w:eastAsia="ru-RU"/>
        </w:rPr>
        <w:tab/>
      </w:r>
      <w:r w:rsidR="001B0F75">
        <w:rPr>
          <w:noProof/>
          <w:lang w:eastAsia="ru-RU"/>
        </w:rPr>
        <w:t xml:space="preserve">Модель устройства выполнялась в САПР </w:t>
      </w:r>
      <w:r w:rsidR="001B0F75">
        <w:rPr>
          <w:noProof/>
          <w:lang w:val="en-US" w:eastAsia="ru-RU"/>
        </w:rPr>
        <w:t>Altium</w:t>
      </w:r>
      <w:r w:rsidR="001B0F75" w:rsidRPr="001B0F75">
        <w:rPr>
          <w:noProof/>
          <w:lang w:eastAsia="ru-RU"/>
        </w:rPr>
        <w:t xml:space="preserve"> </w:t>
      </w:r>
      <w:r w:rsidR="001B0F75">
        <w:rPr>
          <w:noProof/>
          <w:lang w:val="en-US" w:eastAsia="ru-RU"/>
        </w:rPr>
        <w:t>Designer</w:t>
      </w:r>
      <w:r w:rsidR="001B0F75" w:rsidRPr="001B0F75">
        <w:rPr>
          <w:noProof/>
          <w:lang w:eastAsia="ru-RU"/>
        </w:rPr>
        <w:t>.</w:t>
      </w:r>
    </w:p>
    <w:p w14:paraId="3B36DC35" w14:textId="77777777" w:rsidR="0068455F" w:rsidRPr="0068455F" w:rsidRDefault="0068455F" w:rsidP="0068455F">
      <w:pPr>
        <w:spacing w:after="0" w:line="276" w:lineRule="auto"/>
        <w:rPr>
          <w:b/>
          <w:noProof/>
          <w:lang w:eastAsia="ru-RU"/>
        </w:rPr>
      </w:pPr>
    </w:p>
    <w:p w14:paraId="42AAA1AA" w14:textId="3EDC98D1" w:rsidR="00F33398" w:rsidRDefault="00D030CC" w:rsidP="00F53B43">
      <w:pPr>
        <w:spacing w:after="0" w:line="276" w:lineRule="auto"/>
        <w:jc w:val="center"/>
      </w:pPr>
      <w:r w:rsidRPr="00D030CC">
        <w:rPr>
          <w:noProof/>
        </w:rPr>
        <w:drawing>
          <wp:inline distT="0" distB="0" distL="0" distR="0" wp14:anchorId="2FDF6351" wp14:editId="27F1E8A7">
            <wp:extent cx="4442845" cy="392464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442845" cy="392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8CA61" w14:textId="77777777" w:rsidR="0068455F" w:rsidRDefault="0068455F" w:rsidP="00F53B43">
      <w:pPr>
        <w:spacing w:after="0" w:line="276" w:lineRule="auto"/>
        <w:jc w:val="center"/>
      </w:pPr>
    </w:p>
    <w:p w14:paraId="1748B9FE" w14:textId="1B9A9BA1" w:rsidR="0068455F" w:rsidRPr="00D534D7" w:rsidRDefault="0068455F" w:rsidP="0068455F">
      <w:pPr>
        <w:spacing w:after="0" w:line="276" w:lineRule="auto"/>
        <w:jc w:val="center"/>
        <w:rPr>
          <w:noProof/>
          <w:sz w:val="24"/>
          <w:szCs w:val="24"/>
          <w:lang w:eastAsia="ru-RU"/>
        </w:rPr>
      </w:pPr>
      <w:r w:rsidRPr="00D534D7">
        <w:rPr>
          <w:sz w:val="24"/>
          <w:szCs w:val="24"/>
        </w:rPr>
        <w:t xml:space="preserve">Рисунок 1 – </w:t>
      </w:r>
      <w:r w:rsidR="00867DC4" w:rsidRPr="00D534D7">
        <w:rPr>
          <w:noProof/>
          <w:sz w:val="24"/>
          <w:szCs w:val="24"/>
          <w:lang w:eastAsia="ru-RU"/>
        </w:rPr>
        <w:t>Верхняя сторона платы</w:t>
      </w:r>
    </w:p>
    <w:p w14:paraId="155133E7" w14:textId="6740D22C" w:rsidR="00D534D7" w:rsidRDefault="00D534D7" w:rsidP="0068455F">
      <w:pPr>
        <w:spacing w:after="0" w:line="276" w:lineRule="auto"/>
        <w:jc w:val="center"/>
        <w:rPr>
          <w:noProof/>
          <w:sz w:val="24"/>
          <w:szCs w:val="24"/>
          <w:lang w:eastAsia="ru-RU"/>
        </w:rPr>
      </w:pPr>
    </w:p>
    <w:p w14:paraId="3CCBD719" w14:textId="7307B03F" w:rsidR="00D534D7" w:rsidRDefault="00D534D7" w:rsidP="0068455F">
      <w:pPr>
        <w:spacing w:after="0" w:line="276" w:lineRule="auto"/>
        <w:jc w:val="center"/>
        <w:rPr>
          <w:noProof/>
          <w:sz w:val="24"/>
          <w:szCs w:val="24"/>
          <w:lang w:eastAsia="ru-RU"/>
        </w:rPr>
      </w:pPr>
    </w:p>
    <w:p w14:paraId="09015CBF" w14:textId="7A2326E3" w:rsidR="00D534D7" w:rsidRDefault="00D534D7" w:rsidP="0068455F">
      <w:pPr>
        <w:spacing w:after="0" w:line="276" w:lineRule="auto"/>
        <w:jc w:val="center"/>
        <w:rPr>
          <w:noProof/>
          <w:sz w:val="24"/>
          <w:szCs w:val="24"/>
          <w:lang w:eastAsia="ru-RU"/>
        </w:rPr>
      </w:pPr>
      <w:r w:rsidRPr="00D534D7">
        <w:rPr>
          <w:noProof/>
          <w:sz w:val="24"/>
          <w:szCs w:val="24"/>
          <w:lang w:eastAsia="ru-RU"/>
        </w:rPr>
        <w:lastRenderedPageBreak/>
        <w:drawing>
          <wp:inline distT="0" distB="0" distL="0" distR="0" wp14:anchorId="19CF8D48" wp14:editId="6A0C6F9F">
            <wp:extent cx="4220845" cy="3336522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235939" cy="3348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7C388" w14:textId="77777777" w:rsidR="00D534D7" w:rsidRDefault="00D534D7" w:rsidP="0068455F">
      <w:pPr>
        <w:spacing w:after="0" w:line="276" w:lineRule="auto"/>
        <w:jc w:val="center"/>
        <w:rPr>
          <w:noProof/>
          <w:sz w:val="24"/>
          <w:szCs w:val="24"/>
          <w:lang w:eastAsia="ru-RU"/>
        </w:rPr>
      </w:pPr>
    </w:p>
    <w:p w14:paraId="5356BBEC" w14:textId="6702F544" w:rsidR="001B0F75" w:rsidRDefault="00D534D7" w:rsidP="00F53B43">
      <w:pPr>
        <w:spacing w:after="0" w:line="276" w:lineRule="auto"/>
        <w:jc w:val="center"/>
        <w:rPr>
          <w:noProof/>
          <w:sz w:val="24"/>
          <w:szCs w:val="24"/>
          <w:lang w:eastAsia="ru-RU"/>
        </w:rPr>
      </w:pPr>
      <w:r w:rsidRPr="00D534D7">
        <w:rPr>
          <w:sz w:val="24"/>
          <w:szCs w:val="24"/>
        </w:rPr>
        <w:t xml:space="preserve">Рисунок </w:t>
      </w:r>
      <w:r w:rsidRPr="00D534D7">
        <w:rPr>
          <w:sz w:val="24"/>
          <w:szCs w:val="24"/>
          <w:lang w:val="en-US"/>
        </w:rPr>
        <w:t>2</w:t>
      </w:r>
      <w:r w:rsidRPr="00D534D7">
        <w:rPr>
          <w:sz w:val="24"/>
          <w:szCs w:val="24"/>
        </w:rPr>
        <w:t xml:space="preserve"> – </w:t>
      </w:r>
      <w:r>
        <w:rPr>
          <w:noProof/>
          <w:sz w:val="24"/>
          <w:szCs w:val="24"/>
          <w:lang w:val="en-US" w:eastAsia="ru-RU"/>
        </w:rPr>
        <w:t xml:space="preserve">3D </w:t>
      </w:r>
      <w:r>
        <w:rPr>
          <w:noProof/>
          <w:sz w:val="24"/>
          <w:szCs w:val="24"/>
          <w:lang w:eastAsia="ru-RU"/>
        </w:rPr>
        <w:t>модель платы</w:t>
      </w:r>
    </w:p>
    <w:p w14:paraId="778826D0" w14:textId="77777777" w:rsidR="007C4889" w:rsidRDefault="007C4889" w:rsidP="00F53B43">
      <w:pPr>
        <w:spacing w:after="0" w:line="276" w:lineRule="auto"/>
        <w:jc w:val="center"/>
      </w:pPr>
    </w:p>
    <w:p w14:paraId="41743915" w14:textId="77777777" w:rsidR="001B0F75" w:rsidRPr="00BC55DC" w:rsidRDefault="001B0F75" w:rsidP="001B0F75">
      <w:pPr>
        <w:spacing w:after="0" w:line="276" w:lineRule="auto"/>
        <w:rPr>
          <w:b/>
        </w:rPr>
      </w:pPr>
      <w:r>
        <w:tab/>
      </w:r>
      <w:r w:rsidRPr="001B0F75">
        <w:rPr>
          <w:b/>
        </w:rPr>
        <w:t>Вывод</w:t>
      </w:r>
    </w:p>
    <w:p w14:paraId="22BEA722" w14:textId="28B79B2E" w:rsidR="001B0F75" w:rsidRDefault="00DE5838" w:rsidP="001B0F75">
      <w:pPr>
        <w:spacing w:after="0" w:line="276" w:lineRule="auto"/>
        <w:rPr>
          <w:noProof/>
          <w:lang w:eastAsia="ru-RU"/>
        </w:rPr>
      </w:pPr>
      <w:r>
        <w:tab/>
        <w:t xml:space="preserve">В результате выполнения практической работы ознакомились с </w:t>
      </w:r>
      <w:r>
        <w:rPr>
          <w:noProof/>
          <w:lang w:eastAsia="ru-RU"/>
        </w:rPr>
        <w:t xml:space="preserve">САПР </w:t>
      </w:r>
      <w:r>
        <w:rPr>
          <w:noProof/>
          <w:lang w:val="en-US" w:eastAsia="ru-RU"/>
        </w:rPr>
        <w:t>Altium</w:t>
      </w:r>
      <w:r w:rsidRPr="001B0F75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Designer</w:t>
      </w:r>
      <w:r>
        <w:rPr>
          <w:noProof/>
          <w:lang w:eastAsia="ru-RU"/>
        </w:rPr>
        <w:t>. Разработали чертежи для выбранного устройства, а иммено: принципиальную схему, перечень элементов, сборочный чертеж, печатную плату. Также сделана 3</w:t>
      </w:r>
      <w:r>
        <w:rPr>
          <w:noProof/>
          <w:lang w:val="en-US" w:eastAsia="ru-RU"/>
        </w:rPr>
        <w:t>D</w:t>
      </w:r>
      <w:r>
        <w:rPr>
          <w:noProof/>
          <w:lang w:eastAsia="ru-RU"/>
        </w:rPr>
        <w:t xml:space="preserve"> модель этого устройства.</w:t>
      </w:r>
    </w:p>
    <w:sectPr w:rsidR="001B0F75" w:rsidSect="005E0E64">
      <w:type w:val="continuous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7F5C1C5" w14:textId="77777777" w:rsidR="00423376" w:rsidRDefault="00423376" w:rsidP="005E0E64">
      <w:pPr>
        <w:spacing w:after="0" w:line="240" w:lineRule="auto"/>
      </w:pPr>
      <w:r>
        <w:separator/>
      </w:r>
    </w:p>
  </w:endnote>
  <w:endnote w:type="continuationSeparator" w:id="0">
    <w:p w14:paraId="6F57B29E" w14:textId="77777777" w:rsidR="00423376" w:rsidRDefault="00423376" w:rsidP="005E0E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72128666"/>
      <w:docPartObj>
        <w:docPartGallery w:val="Page Numbers (Bottom of Page)"/>
        <w:docPartUnique/>
      </w:docPartObj>
    </w:sdtPr>
    <w:sdtEndPr/>
    <w:sdtContent>
      <w:p w14:paraId="23A76B5F" w14:textId="41E18CBD" w:rsidR="005E0E64" w:rsidRDefault="005E0E64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60076">
          <w:rPr>
            <w:noProof/>
          </w:rPr>
          <w:t>7</w:t>
        </w:r>
        <w:r>
          <w:fldChar w:fldCharType="end"/>
        </w:r>
      </w:p>
    </w:sdtContent>
  </w:sdt>
  <w:p w14:paraId="019E4F2A" w14:textId="77777777" w:rsidR="005E0E64" w:rsidRDefault="005E0E6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3F6AA1" w14:textId="77777777" w:rsidR="00423376" w:rsidRDefault="00423376" w:rsidP="005E0E64">
      <w:pPr>
        <w:spacing w:after="0" w:line="240" w:lineRule="auto"/>
      </w:pPr>
      <w:r>
        <w:separator/>
      </w:r>
    </w:p>
  </w:footnote>
  <w:footnote w:type="continuationSeparator" w:id="0">
    <w:p w14:paraId="7F459684" w14:textId="77777777" w:rsidR="00423376" w:rsidRDefault="00423376" w:rsidP="005E0E6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234AD1"/>
    <w:multiLevelType w:val="hybridMultilevel"/>
    <w:tmpl w:val="113804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/>
  <w:defaultTabStop w:val="708"/>
  <w:autoHyphenation/>
  <w:hyphenationZone w:val="14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0308"/>
    <w:rsid w:val="00044D60"/>
    <w:rsid w:val="00077BA9"/>
    <w:rsid w:val="0008069C"/>
    <w:rsid w:val="000905DC"/>
    <w:rsid w:val="000B197E"/>
    <w:rsid w:val="000C09A9"/>
    <w:rsid w:val="001A74A4"/>
    <w:rsid w:val="001B0F75"/>
    <w:rsid w:val="001E08A3"/>
    <w:rsid w:val="003A1F8F"/>
    <w:rsid w:val="00423376"/>
    <w:rsid w:val="00437F14"/>
    <w:rsid w:val="00484057"/>
    <w:rsid w:val="00586947"/>
    <w:rsid w:val="005A0FB6"/>
    <w:rsid w:val="005E0E64"/>
    <w:rsid w:val="005F7E9F"/>
    <w:rsid w:val="006078D1"/>
    <w:rsid w:val="006401ED"/>
    <w:rsid w:val="0068455F"/>
    <w:rsid w:val="007641CB"/>
    <w:rsid w:val="007A239E"/>
    <w:rsid w:val="007C0308"/>
    <w:rsid w:val="007C4889"/>
    <w:rsid w:val="00805755"/>
    <w:rsid w:val="00805CE1"/>
    <w:rsid w:val="008534ED"/>
    <w:rsid w:val="00867DC4"/>
    <w:rsid w:val="0089655C"/>
    <w:rsid w:val="00920516"/>
    <w:rsid w:val="0092110A"/>
    <w:rsid w:val="009306DF"/>
    <w:rsid w:val="00954F25"/>
    <w:rsid w:val="009B0106"/>
    <w:rsid w:val="009D39CD"/>
    <w:rsid w:val="00A433EA"/>
    <w:rsid w:val="00B35E79"/>
    <w:rsid w:val="00B40F86"/>
    <w:rsid w:val="00B71451"/>
    <w:rsid w:val="00BA7BB6"/>
    <w:rsid w:val="00BC55DC"/>
    <w:rsid w:val="00BF7145"/>
    <w:rsid w:val="00CE27B5"/>
    <w:rsid w:val="00CE47AA"/>
    <w:rsid w:val="00D030CC"/>
    <w:rsid w:val="00D534D7"/>
    <w:rsid w:val="00D80D6C"/>
    <w:rsid w:val="00DA52BE"/>
    <w:rsid w:val="00DD3E50"/>
    <w:rsid w:val="00DE5838"/>
    <w:rsid w:val="00E674CC"/>
    <w:rsid w:val="00E74289"/>
    <w:rsid w:val="00E85DE8"/>
    <w:rsid w:val="00F33398"/>
    <w:rsid w:val="00F36212"/>
    <w:rsid w:val="00F36A85"/>
    <w:rsid w:val="00F41A55"/>
    <w:rsid w:val="00F53B43"/>
    <w:rsid w:val="00F60076"/>
    <w:rsid w:val="00FC257F"/>
    <w:rsid w:val="00FD7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33D669"/>
  <w15:docId w15:val="{3B876FF3-BAB6-47CA-8776-3E278029EC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74289"/>
    <w:pPr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805CE1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05CE1"/>
    <w:rPr>
      <w:rFonts w:ascii="Times New Roman" w:eastAsiaTheme="majorEastAsia" w:hAnsi="Times New Roman" w:cstheme="majorBidi"/>
      <w:sz w:val="32"/>
      <w:szCs w:val="32"/>
    </w:rPr>
  </w:style>
  <w:style w:type="paragraph" w:styleId="ListParagraph">
    <w:name w:val="List Paragraph"/>
    <w:basedOn w:val="Normal"/>
    <w:uiPriority w:val="34"/>
    <w:qFormat/>
    <w:rsid w:val="006078D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C25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25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E0E6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0E64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5E0E6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0E64"/>
    <w:rPr>
      <w:rFonts w:ascii="Times New Roman" w:hAnsi="Times New Roman"/>
      <w:sz w:val="28"/>
    </w:rPr>
  </w:style>
  <w:style w:type="character" w:styleId="Hyperlink">
    <w:name w:val="Hyperlink"/>
    <w:basedOn w:val="DefaultParagraphFont"/>
    <w:uiPriority w:val="99"/>
    <w:unhideWhenUsed/>
    <w:rsid w:val="00E674CC"/>
    <w:rPr>
      <w:color w:val="0000FF"/>
      <w:u w:val="single"/>
    </w:rPr>
  </w:style>
  <w:style w:type="paragraph" w:styleId="TOC1">
    <w:name w:val="toc 1"/>
    <w:basedOn w:val="Normal"/>
    <w:next w:val="Normal"/>
    <w:autoRedefine/>
    <w:uiPriority w:val="99"/>
    <w:semiHidden/>
    <w:rsid w:val="00E674CC"/>
    <w:pPr>
      <w:spacing w:after="0" w:line="360" w:lineRule="auto"/>
      <w:ind w:firstLine="709"/>
    </w:pPr>
    <w:rPr>
      <w:rFonts w:eastAsia="Times New Roman" w:cs="Times New Roman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8.bin"/><Relationship Id="rId42" Type="http://schemas.openxmlformats.org/officeDocument/2006/relationships/image" Target="media/image22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jpe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40" Type="http://schemas.openxmlformats.org/officeDocument/2006/relationships/image" Target="media/image21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microsoft.com/office/2007/relationships/hdphoto" Target="media/hdphoto1.wdp"/><Relationship Id="rId28" Type="http://schemas.openxmlformats.org/officeDocument/2006/relationships/image" Target="media/image14.jpeg"/><Relationship Id="rId36" Type="http://schemas.openxmlformats.org/officeDocument/2006/relationships/image" Target="media/image19.wmf"/><Relationship Id="rId10" Type="http://schemas.openxmlformats.org/officeDocument/2006/relationships/image" Target="media/image3.wmf"/><Relationship Id="rId19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gif"/><Relationship Id="rId30" Type="http://schemas.openxmlformats.org/officeDocument/2006/relationships/oleObject" Target="embeddings/oleObject6.bin"/><Relationship Id="rId35" Type="http://schemas.openxmlformats.org/officeDocument/2006/relationships/image" Target="media/image18.png"/><Relationship Id="rId43" Type="http://schemas.openxmlformats.org/officeDocument/2006/relationships/image" Target="media/image23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C1DC1B-87B5-4AB8-82F6-0D4A5AD5A2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9</Pages>
  <Words>348</Words>
  <Characters>1990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Копенков</dc:creator>
  <cp:keywords/>
  <dc:description/>
  <cp:lastModifiedBy>Dmitry</cp:lastModifiedBy>
  <cp:revision>15</cp:revision>
  <cp:lastPrinted>2016-12-06T23:11:00Z</cp:lastPrinted>
  <dcterms:created xsi:type="dcterms:W3CDTF">2020-11-19T18:26:00Z</dcterms:created>
  <dcterms:modified xsi:type="dcterms:W3CDTF">2020-12-15T2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